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F39EE67" w14:textId="77777777" w:rsidR="00F95A20" w:rsidRPr="00634460" w:rsidRDefault="00F95A20" w:rsidP="005C1122">
      <w:pPr>
        <w:pStyle w:val="a3"/>
        <w:numPr>
          <w:ilvl w:val="0"/>
          <w:numId w:val="1"/>
        </w:numPr>
        <w:ind w:left="282" w:hangingChars="93" w:hanging="282"/>
        <w:rPr>
          <w:rFonts w:ascii="Times New Roman" w:hAnsi="Times New Roman"/>
          <w:b/>
          <w:sz w:val="28"/>
          <w:szCs w:val="28"/>
        </w:rPr>
      </w:pPr>
      <w:r w:rsidRPr="00634460">
        <w:rPr>
          <w:rFonts w:ascii="Times New Roman" w:hAnsi="Times New Roman"/>
          <w:b/>
          <w:sz w:val="28"/>
          <w:szCs w:val="28"/>
        </w:rPr>
        <w:t>Models Equations</w:t>
      </w:r>
    </w:p>
    <w:p w14:paraId="2C7BAFE6" w14:textId="77777777" w:rsidR="00AB7A0A" w:rsidRPr="00634460" w:rsidRDefault="00AB7A0A" w:rsidP="00835361">
      <w:pPr>
        <w:rPr>
          <w:rFonts w:ascii="Times New Roman" w:hAnsi="Times New Roman"/>
          <w:b/>
          <w:sz w:val="24"/>
          <w:szCs w:val="24"/>
        </w:rPr>
      </w:pPr>
      <w:r w:rsidRPr="00634460">
        <w:rPr>
          <w:rFonts w:ascii="Times New Roman" w:hAnsi="Times New Roman"/>
          <w:b/>
          <w:sz w:val="24"/>
          <w:szCs w:val="24"/>
        </w:rPr>
        <w:t xml:space="preserve">(n) </w:t>
      </w:r>
    </w:p>
    <w:p w14:paraId="2017D32A" w14:textId="77777777" w:rsidR="005671A4" w:rsidRPr="00634460" w:rsidRDefault="005671A4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HM:</w:t>
      </w:r>
    </w:p>
    <w:p w14:paraId="4D0CA61C" w14:textId="77777777" w:rsidR="005671A4" w:rsidRPr="00634460" w:rsidRDefault="005671A4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 xml:space="preserve">Level 1: </w:t>
      </w:r>
    </w:p>
    <w:p w14:paraId="794D4E52" w14:textId="77777777" w:rsidR="005671A4" w:rsidRPr="00634460" w:rsidRDefault="005671A4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  <w:position w:val="-32"/>
        </w:rPr>
        <w:object w:dxaOrig="7839" w:dyaOrig="760" w14:anchorId="1C7B1C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1.9pt;height:38.3pt" o:ole="">
            <v:imagedata r:id="rId7" o:title=""/>
          </v:shape>
          <o:OLEObject Type="Embed" ProgID="Equation.DSMT4" ShapeID="_x0000_i1025" DrawAspect="Content" ObjectID="_1348570325" r:id="rId8"/>
        </w:object>
      </w:r>
    </w:p>
    <w:p w14:paraId="25C28AF0" w14:textId="77777777" w:rsidR="005671A4" w:rsidRPr="00634460" w:rsidRDefault="005671A4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</w:rPr>
        <w:t xml:space="preserve">Where </w:t>
      </w:r>
      <w:r w:rsidRPr="00634460">
        <w:rPr>
          <w:rFonts w:ascii="Times New Roman" w:hAnsi="Times New Roman"/>
          <w:position w:val="-14"/>
        </w:rPr>
        <w:object w:dxaOrig="1400" w:dyaOrig="400" w14:anchorId="39EF5658">
          <v:shape id="_x0000_i1026" type="#_x0000_t75" style="width:70.2pt;height:20.05pt" o:ole="">
            <v:imagedata r:id="rId9" o:title=""/>
          </v:shape>
          <o:OLEObject Type="Embed" ProgID="Equation.DSMT4" ShapeID="_x0000_i1026" DrawAspect="Content" ObjectID="_1348570326" r:id="rId10"/>
        </w:object>
      </w:r>
      <w:r w:rsidR="0044311C" w:rsidRPr="00634460">
        <w:rPr>
          <w:rFonts w:ascii="Times New Roman" w:hAnsi="Times New Roman"/>
        </w:rPr>
        <w:t xml:space="preserve"> and are independent.</w:t>
      </w:r>
    </w:p>
    <w:p w14:paraId="3358E970" w14:textId="77777777" w:rsidR="005671A4" w:rsidRPr="00634460" w:rsidRDefault="005671A4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Level 2:</w:t>
      </w:r>
    </w:p>
    <w:p w14:paraId="750035C4" w14:textId="77777777" w:rsidR="005671A4" w:rsidRPr="00634460" w:rsidRDefault="005671A4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  <w:position w:val="-112"/>
        </w:rPr>
        <w:object w:dxaOrig="3320" w:dyaOrig="2360" w14:anchorId="2DD035FA">
          <v:shape id="_x0000_i1027" type="#_x0000_t75" style="width:165.85pt;height:118.5pt" o:ole="">
            <v:imagedata r:id="rId11" o:title=""/>
          </v:shape>
          <o:OLEObject Type="Embed" ProgID="Equation.DSMT4" ShapeID="_x0000_i1027" DrawAspect="Content" ObjectID="_1348570327" r:id="rId12"/>
        </w:object>
      </w:r>
    </w:p>
    <w:p w14:paraId="241B965E" w14:textId="77777777" w:rsidR="00A17916" w:rsidRPr="00634460" w:rsidRDefault="00A17916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</w:rPr>
        <w:t xml:space="preserve">Where </w:t>
      </w:r>
      <w:r w:rsidRPr="00634460">
        <w:rPr>
          <w:rFonts w:ascii="Times New Roman" w:hAnsi="Times New Roman"/>
          <w:position w:val="-14"/>
        </w:rPr>
        <w:object w:dxaOrig="1520" w:dyaOrig="400" w14:anchorId="27B380A7">
          <v:shape id="_x0000_i1028" type="#_x0000_t75" style="width:75.65pt;height:20.05pt" o:ole="">
            <v:imagedata r:id="rId13" o:title=""/>
          </v:shape>
          <o:OLEObject Type="Embed" ProgID="Equation.DSMT4" ShapeID="_x0000_i1028" DrawAspect="Content" ObjectID="_1348570328" r:id="rId14"/>
        </w:object>
      </w:r>
      <w:proofErr w:type="spellStart"/>
      <w:r w:rsidRPr="00634460">
        <w:rPr>
          <w:rFonts w:ascii="Times New Roman" w:hAnsi="Times New Roman"/>
        </w:rPr>
        <w:t>i.i.d</w:t>
      </w:r>
      <w:proofErr w:type="spellEnd"/>
      <w:r w:rsidRPr="00634460">
        <w:rPr>
          <w:rFonts w:ascii="Times New Roman" w:hAnsi="Times New Roman"/>
        </w:rPr>
        <w:t xml:space="preserve">. </w:t>
      </w:r>
      <w:proofErr w:type="gramStart"/>
      <w:r w:rsidRPr="00634460">
        <w:rPr>
          <w:rFonts w:ascii="Times New Roman" w:hAnsi="Times New Roman"/>
        </w:rPr>
        <w:t>and</w:t>
      </w:r>
      <w:proofErr w:type="gramEnd"/>
      <w:r w:rsidRPr="00634460">
        <w:rPr>
          <w:rFonts w:ascii="Times New Roman" w:hAnsi="Times New Roman"/>
        </w:rPr>
        <w:t xml:space="preserve"> are independent of </w:t>
      </w:r>
      <w:r w:rsidRPr="00634460">
        <w:rPr>
          <w:rFonts w:ascii="Times New Roman" w:hAnsi="Times New Roman"/>
          <w:position w:val="-14"/>
        </w:rPr>
        <w:object w:dxaOrig="300" w:dyaOrig="380" w14:anchorId="2C5B4F6D">
          <v:shape id="_x0000_i1029" type="#_x0000_t75" style="width:14.6pt;height:19.15pt" o:ole="">
            <v:imagedata r:id="rId15" o:title=""/>
          </v:shape>
          <o:OLEObject Type="Embed" ProgID="Equation.DSMT4" ShapeID="_x0000_i1029" DrawAspect="Content" ObjectID="_1348570329" r:id="rId16"/>
        </w:object>
      </w:r>
    </w:p>
    <w:p w14:paraId="516458DB" w14:textId="77777777" w:rsidR="00BC46F7" w:rsidRPr="00634460" w:rsidRDefault="00BB6E82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LMM:</w:t>
      </w:r>
    </w:p>
    <w:p w14:paraId="11B1B90E" w14:textId="77777777" w:rsidR="00BB6E82" w:rsidRPr="00634460" w:rsidRDefault="00E64F69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  <w:position w:val="-32"/>
        </w:rPr>
        <w:object w:dxaOrig="7780" w:dyaOrig="760" w14:anchorId="4602CA62">
          <v:shape id="_x0000_i1030" type="#_x0000_t75" style="width:390.1pt;height:38.3pt" o:ole="">
            <v:imagedata r:id="rId17" o:title=""/>
          </v:shape>
          <o:OLEObject Type="Embed" ProgID="Equation.DSMT4" ShapeID="_x0000_i1030" DrawAspect="Content" ObjectID="_1348570330" r:id="rId18"/>
        </w:object>
      </w:r>
    </w:p>
    <w:p w14:paraId="6A150C59" w14:textId="77777777" w:rsidR="00DF4347" w:rsidRPr="00634460" w:rsidRDefault="00DF4347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MM:</w:t>
      </w:r>
    </w:p>
    <w:p w14:paraId="4487B05D" w14:textId="77777777" w:rsidR="00DF4347" w:rsidRPr="00634460" w:rsidRDefault="009F0818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  <w:position w:val="-14"/>
        </w:rPr>
        <w:object w:dxaOrig="2600" w:dyaOrig="400" w14:anchorId="741AFDDF">
          <v:shape id="_x0000_i1031" type="#_x0000_t75" style="width:129.4pt;height:20.05pt" o:ole="">
            <v:imagedata r:id="rId19" o:title=""/>
          </v:shape>
          <o:OLEObject Type="Embed" ProgID="Equation.DSMT4" ShapeID="_x0000_i1031" DrawAspect="Content" ObjectID="_1348570331" r:id="rId20"/>
        </w:object>
      </w:r>
    </w:p>
    <w:p w14:paraId="2485A732" w14:textId="77777777" w:rsidR="007912EA" w:rsidRPr="00634460" w:rsidRDefault="009F0818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</w:rPr>
        <w:t xml:space="preserve">Where </w:t>
      </w:r>
    </w:p>
    <w:p w14:paraId="366BE09D" w14:textId="77777777" w:rsidR="009F0818" w:rsidRPr="00634460" w:rsidRDefault="009F0818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  <w:position w:val="-32"/>
        </w:rPr>
        <w:object w:dxaOrig="7100" w:dyaOrig="760" w14:anchorId="4A8A3FE8">
          <v:shape id="_x0000_i1032" type="#_x0000_t75" style="width:355.45pt;height:38.3pt" o:ole="">
            <v:imagedata r:id="rId21" o:title=""/>
          </v:shape>
          <o:OLEObject Type="Embed" ProgID="Equation.DSMT4" ShapeID="_x0000_i1032" DrawAspect="Content" ObjectID="_1348570332" r:id="rId22"/>
        </w:object>
      </w:r>
    </w:p>
    <w:p w14:paraId="6394AA65" w14:textId="77777777" w:rsidR="00C01690" w:rsidRPr="00634460" w:rsidRDefault="00C01690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</w:rPr>
        <w:br w:type="page"/>
      </w:r>
    </w:p>
    <w:p w14:paraId="5959C9D8" w14:textId="77777777" w:rsidR="00C01690" w:rsidRPr="00634460" w:rsidRDefault="00C01690" w:rsidP="00835361">
      <w:pPr>
        <w:rPr>
          <w:rFonts w:ascii="Times New Roman" w:hAnsi="Times New Roman"/>
          <w:b/>
          <w:sz w:val="24"/>
          <w:szCs w:val="24"/>
        </w:rPr>
      </w:pPr>
      <w:r w:rsidRPr="00634460">
        <w:rPr>
          <w:rFonts w:ascii="Times New Roman" w:hAnsi="Times New Roman"/>
          <w:b/>
          <w:sz w:val="24"/>
          <w:szCs w:val="24"/>
        </w:rPr>
        <w:lastRenderedPageBreak/>
        <w:t>(o)</w:t>
      </w:r>
    </w:p>
    <w:p w14:paraId="64A1458C" w14:textId="77777777" w:rsidR="00C01690" w:rsidRPr="00634460" w:rsidRDefault="00A00481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  <w:position w:val="-14"/>
        </w:rPr>
        <w:object w:dxaOrig="999" w:dyaOrig="380" w14:anchorId="34C296B3">
          <v:shape id="_x0000_i1033" type="#_x0000_t75" style="width:50.15pt;height:19.15pt" o:ole="">
            <v:imagedata r:id="rId23" o:title=""/>
          </v:shape>
          <o:OLEObject Type="Embed" ProgID="Equation.DSMT4" ShapeID="_x0000_i1033" DrawAspect="Content" ObjectID="_1348570333" r:id="rId24"/>
        </w:object>
      </w:r>
      <w:r w:rsidRPr="00634460">
        <w:rPr>
          <w:rFonts w:ascii="Times New Roman" w:hAnsi="Times New Roman"/>
        </w:rPr>
        <w:t>=</w:t>
      </w:r>
      <w:r w:rsidR="00E834E7" w:rsidRPr="00634460">
        <w:rPr>
          <w:rFonts w:ascii="Times New Roman" w:hAnsi="Times New Roman"/>
        </w:rPr>
        <w:t xml:space="preserve"> </w:t>
      </w:r>
      <w:r w:rsidRPr="00634460">
        <w:rPr>
          <w:rFonts w:ascii="Times New Roman" w:hAnsi="Times New Roman"/>
        </w:rPr>
        <w:t xml:space="preserve">1 if isolated; </w:t>
      </w:r>
      <w:r w:rsidRPr="00634460">
        <w:rPr>
          <w:rFonts w:ascii="Times New Roman" w:hAnsi="Times New Roman"/>
          <w:position w:val="-14"/>
        </w:rPr>
        <w:object w:dxaOrig="999" w:dyaOrig="380" w14:anchorId="281C2EB1">
          <v:shape id="_x0000_i1034" type="#_x0000_t75" style="width:50.15pt;height:19.15pt" o:ole="">
            <v:imagedata r:id="rId25" o:title=""/>
          </v:shape>
          <o:OLEObject Type="Embed" ProgID="Equation.DSMT4" ShapeID="_x0000_i1034" DrawAspect="Content" ObjectID="_1348570334" r:id="rId26"/>
        </w:object>
      </w:r>
      <w:r w:rsidRPr="00634460">
        <w:rPr>
          <w:rFonts w:ascii="Times New Roman" w:hAnsi="Times New Roman"/>
        </w:rPr>
        <w:t>=</w:t>
      </w:r>
      <w:r w:rsidR="00E834E7" w:rsidRPr="00634460">
        <w:rPr>
          <w:rFonts w:ascii="Times New Roman" w:hAnsi="Times New Roman"/>
        </w:rPr>
        <w:t xml:space="preserve"> </w:t>
      </w:r>
      <w:r w:rsidRPr="00634460">
        <w:rPr>
          <w:rFonts w:ascii="Times New Roman" w:hAnsi="Times New Roman"/>
        </w:rPr>
        <w:t>0 if not;</w:t>
      </w:r>
    </w:p>
    <w:p w14:paraId="19F60326" w14:textId="77777777" w:rsidR="00A00481" w:rsidRPr="00634460" w:rsidRDefault="00A00481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  <w:position w:val="-14"/>
        </w:rPr>
        <w:object w:dxaOrig="720" w:dyaOrig="380" w14:anchorId="5C37F1B9">
          <v:shape id="_x0000_i1035" type="#_x0000_t75" style="width:36.45pt;height:19.15pt" o:ole="">
            <v:imagedata r:id="rId27" o:title=""/>
          </v:shape>
          <o:OLEObject Type="Embed" ProgID="Equation.DSMT4" ShapeID="_x0000_i1035" DrawAspect="Content" ObjectID="_1348570335" r:id="rId28"/>
        </w:object>
      </w:r>
      <w:r w:rsidRPr="00634460">
        <w:rPr>
          <w:rFonts w:ascii="Times New Roman" w:hAnsi="Times New Roman"/>
        </w:rPr>
        <w:t>=</w:t>
      </w:r>
      <w:r w:rsidR="00E834E7" w:rsidRPr="00634460">
        <w:rPr>
          <w:rFonts w:ascii="Times New Roman" w:hAnsi="Times New Roman"/>
        </w:rPr>
        <w:t xml:space="preserve"> </w:t>
      </w:r>
      <w:r w:rsidRPr="00634460">
        <w:rPr>
          <w:rFonts w:ascii="Times New Roman" w:hAnsi="Times New Roman"/>
        </w:rPr>
        <w:t xml:space="preserve">1 if rural; </w:t>
      </w:r>
      <w:r w:rsidRPr="00634460">
        <w:rPr>
          <w:rFonts w:ascii="Times New Roman" w:hAnsi="Times New Roman"/>
          <w:position w:val="-14"/>
        </w:rPr>
        <w:object w:dxaOrig="720" w:dyaOrig="380" w14:anchorId="6941339A">
          <v:shape id="_x0000_i1036" type="#_x0000_t75" style="width:36.45pt;height:19.15pt" o:ole="">
            <v:imagedata r:id="rId29" o:title=""/>
          </v:shape>
          <o:OLEObject Type="Embed" ProgID="Equation.DSMT4" ShapeID="_x0000_i1036" DrawAspect="Content" ObjectID="_1348570336" r:id="rId30"/>
        </w:object>
      </w:r>
      <w:r w:rsidRPr="00634460">
        <w:rPr>
          <w:rFonts w:ascii="Times New Roman" w:hAnsi="Times New Roman"/>
        </w:rPr>
        <w:t>= 0 if not;</w:t>
      </w:r>
    </w:p>
    <w:p w14:paraId="0DE382E1" w14:textId="77777777" w:rsidR="00E834E7" w:rsidRPr="00634460" w:rsidRDefault="00775E7F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  <w:position w:val="-14"/>
        </w:rPr>
        <w:object w:dxaOrig="880" w:dyaOrig="380" w14:anchorId="05657C48">
          <v:shape id="_x0000_i1037" type="#_x0000_t75" style="width:43.75pt;height:19.15pt" o:ole="">
            <v:imagedata r:id="rId31" o:title=""/>
          </v:shape>
          <o:OLEObject Type="Embed" ProgID="Equation.DSMT4" ShapeID="_x0000_i1037" DrawAspect="Content" ObjectID="_1348570337" r:id="rId32"/>
        </w:object>
      </w:r>
      <w:r w:rsidRPr="00634460">
        <w:rPr>
          <w:rFonts w:ascii="Times New Roman" w:hAnsi="Times New Roman"/>
        </w:rPr>
        <w:t xml:space="preserve"> = 1 if suburb; </w:t>
      </w:r>
      <w:r w:rsidRPr="00634460">
        <w:rPr>
          <w:rFonts w:ascii="Times New Roman" w:hAnsi="Times New Roman"/>
          <w:position w:val="-14"/>
        </w:rPr>
        <w:object w:dxaOrig="880" w:dyaOrig="380" w14:anchorId="215D87C3">
          <v:shape id="_x0000_i1038" type="#_x0000_t75" style="width:43.75pt;height:19.15pt" o:ole="">
            <v:imagedata r:id="rId33" o:title=""/>
          </v:shape>
          <o:OLEObject Type="Embed" ProgID="Equation.DSMT4" ShapeID="_x0000_i1038" DrawAspect="Content" ObjectID="_1348570338" r:id="rId34"/>
        </w:object>
      </w:r>
      <w:r w:rsidRPr="00634460">
        <w:rPr>
          <w:rFonts w:ascii="Times New Roman" w:hAnsi="Times New Roman"/>
        </w:rPr>
        <w:t>= 0 if not.</w:t>
      </w:r>
    </w:p>
    <w:p w14:paraId="6C209C72" w14:textId="77777777" w:rsidR="00B4637A" w:rsidRPr="00634460" w:rsidRDefault="00B4637A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HM:</w:t>
      </w:r>
    </w:p>
    <w:p w14:paraId="3A1EAFC9" w14:textId="77777777" w:rsidR="005F7A52" w:rsidRPr="00634460" w:rsidRDefault="005F7A52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Level 1:</w:t>
      </w:r>
    </w:p>
    <w:p w14:paraId="464A7AED" w14:textId="77777777" w:rsidR="009675E4" w:rsidRPr="00634460" w:rsidRDefault="005F7A52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  <w:position w:val="-32"/>
        </w:rPr>
        <w:object w:dxaOrig="7839" w:dyaOrig="760" w14:anchorId="1C2E00C2">
          <v:shape id="_x0000_i1039" type="#_x0000_t75" style="width:391.9pt;height:38.3pt" o:ole="">
            <v:imagedata r:id="rId35" o:title=""/>
          </v:shape>
          <o:OLEObject Type="Embed" ProgID="Equation.DSMT4" ShapeID="_x0000_i1039" DrawAspect="Content" ObjectID="_1348570339" r:id="rId36"/>
        </w:object>
      </w:r>
    </w:p>
    <w:p w14:paraId="325AA5D3" w14:textId="77777777" w:rsidR="00042041" w:rsidRPr="00634460" w:rsidRDefault="00042041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</w:rPr>
        <w:t xml:space="preserve">Where </w:t>
      </w:r>
      <w:r w:rsidRPr="00634460">
        <w:rPr>
          <w:rFonts w:ascii="Times New Roman" w:hAnsi="Times New Roman"/>
          <w:position w:val="-14"/>
        </w:rPr>
        <w:object w:dxaOrig="1400" w:dyaOrig="400" w14:anchorId="2BDFDFCE">
          <v:shape id="_x0000_i1040" type="#_x0000_t75" style="width:70.2pt;height:20.05pt" o:ole="">
            <v:imagedata r:id="rId37" o:title=""/>
          </v:shape>
          <o:OLEObject Type="Embed" ProgID="Equation.DSMT4" ShapeID="_x0000_i1040" DrawAspect="Content" ObjectID="_1348570340" r:id="rId38"/>
        </w:object>
      </w:r>
      <w:r w:rsidRPr="00634460">
        <w:rPr>
          <w:rFonts w:ascii="Times New Roman" w:hAnsi="Times New Roman"/>
        </w:rPr>
        <w:t xml:space="preserve"> and are independent</w:t>
      </w:r>
    </w:p>
    <w:p w14:paraId="5A984D51" w14:textId="77777777" w:rsidR="00042041" w:rsidRPr="00634460" w:rsidRDefault="00A57169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Level 2:</w:t>
      </w:r>
    </w:p>
    <w:p w14:paraId="1FDB0913" w14:textId="77777777" w:rsidR="00A57169" w:rsidRPr="00634460" w:rsidRDefault="008A7B07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  <w:position w:val="-112"/>
        </w:rPr>
        <w:object w:dxaOrig="7820" w:dyaOrig="2360" w14:anchorId="4699A6B2">
          <v:shape id="_x0000_i1041" type="#_x0000_t75" style="width:391pt;height:118.5pt" o:ole="">
            <v:imagedata r:id="rId39" o:title=""/>
          </v:shape>
          <o:OLEObject Type="Embed" ProgID="Equation.DSMT4" ShapeID="_x0000_i1041" DrawAspect="Content" ObjectID="_1348570341" r:id="rId40"/>
        </w:object>
      </w:r>
    </w:p>
    <w:p w14:paraId="30F7DFEA" w14:textId="77777777" w:rsidR="008A7B07" w:rsidRPr="00634460" w:rsidRDefault="008A7B07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</w:rPr>
        <w:t xml:space="preserve">Where </w:t>
      </w:r>
      <w:r w:rsidRPr="00634460">
        <w:rPr>
          <w:rFonts w:ascii="Times New Roman" w:hAnsi="Times New Roman"/>
          <w:position w:val="-14"/>
        </w:rPr>
        <w:object w:dxaOrig="1520" w:dyaOrig="400" w14:anchorId="0F9CD1BC">
          <v:shape id="_x0000_i1042" type="#_x0000_t75" style="width:75.65pt;height:20.05pt" o:ole="">
            <v:imagedata r:id="rId41" o:title=""/>
          </v:shape>
          <o:OLEObject Type="Embed" ProgID="Equation.DSMT4" ShapeID="_x0000_i1042" DrawAspect="Content" ObjectID="_1348570342" r:id="rId42"/>
        </w:object>
      </w:r>
      <w:r w:rsidRPr="00634460">
        <w:rPr>
          <w:rFonts w:ascii="Times New Roman" w:hAnsi="Times New Roman"/>
        </w:rPr>
        <w:t xml:space="preserve"> i.i.d. </w:t>
      </w:r>
      <w:proofErr w:type="gramStart"/>
      <w:r w:rsidRPr="00634460">
        <w:rPr>
          <w:rFonts w:ascii="Times New Roman" w:hAnsi="Times New Roman"/>
        </w:rPr>
        <w:t>and</w:t>
      </w:r>
      <w:proofErr w:type="gramEnd"/>
      <w:r w:rsidRPr="00634460">
        <w:rPr>
          <w:rFonts w:ascii="Times New Roman" w:hAnsi="Times New Roman"/>
        </w:rPr>
        <w:t xml:space="preserve"> are independent of </w:t>
      </w:r>
      <w:r w:rsidRPr="00634460">
        <w:rPr>
          <w:rFonts w:ascii="Times New Roman" w:hAnsi="Times New Roman"/>
          <w:position w:val="-14"/>
        </w:rPr>
        <w:object w:dxaOrig="300" w:dyaOrig="380" w14:anchorId="0E26CF53">
          <v:shape id="_x0000_i1043" type="#_x0000_t75" style="width:14.6pt;height:19.15pt" o:ole="">
            <v:imagedata r:id="rId43" o:title=""/>
          </v:shape>
          <o:OLEObject Type="Embed" ProgID="Equation.DSMT4" ShapeID="_x0000_i1043" DrawAspect="Content" ObjectID="_1348570343" r:id="rId44"/>
        </w:object>
      </w:r>
    </w:p>
    <w:p w14:paraId="3055EED2" w14:textId="77777777" w:rsidR="00A6580A" w:rsidRPr="00634460" w:rsidRDefault="00A6580A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LMM:</w:t>
      </w:r>
    </w:p>
    <w:p w14:paraId="6BB7CDD2" w14:textId="77777777" w:rsidR="00A6580A" w:rsidRPr="00634460" w:rsidRDefault="00056BE4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  <w:position w:val="-54"/>
        </w:rPr>
        <w:object w:dxaOrig="7660" w:dyaOrig="1160" w14:anchorId="01EC5535">
          <v:shape id="_x0000_i1044" type="#_x0000_t75" style="width:381.85pt;height:57.4pt" o:ole="">
            <v:imagedata r:id="rId45" o:title=""/>
          </v:shape>
          <o:OLEObject Type="Embed" ProgID="Equation.DSMT4" ShapeID="_x0000_i1044" DrawAspect="Content" ObjectID="_1348570344" r:id="rId46"/>
        </w:object>
      </w:r>
    </w:p>
    <w:p w14:paraId="055FE1D6" w14:textId="77777777" w:rsidR="00BE6938" w:rsidRPr="00634460" w:rsidRDefault="006F029D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MM:</w:t>
      </w:r>
    </w:p>
    <w:p w14:paraId="4A677BA0" w14:textId="77777777" w:rsidR="006F029D" w:rsidRPr="00634460" w:rsidRDefault="000C7A30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  <w:position w:val="-14"/>
        </w:rPr>
        <w:object w:dxaOrig="2600" w:dyaOrig="400" w14:anchorId="628D929E">
          <v:shape id="_x0000_i1045" type="#_x0000_t75" style="width:129.4pt;height:20.05pt" o:ole="">
            <v:imagedata r:id="rId47" o:title=""/>
          </v:shape>
          <o:OLEObject Type="Embed" ProgID="Equation.DSMT4" ShapeID="_x0000_i1045" DrawAspect="Content" ObjectID="_1348570345" r:id="rId48"/>
        </w:object>
      </w:r>
    </w:p>
    <w:p w14:paraId="7EFE7B65" w14:textId="77777777" w:rsidR="000C7A30" w:rsidRPr="00634460" w:rsidRDefault="000C7A30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</w:rPr>
        <w:t xml:space="preserve">Where </w:t>
      </w:r>
    </w:p>
    <w:p w14:paraId="03D0BC78" w14:textId="77777777" w:rsidR="000C7A30" w:rsidRPr="00634460" w:rsidRDefault="004460E9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  <w:position w:val="-54"/>
        </w:rPr>
        <w:object w:dxaOrig="7100" w:dyaOrig="1160" w14:anchorId="6C3E925D">
          <v:shape id="_x0000_i1046" type="#_x0000_t75" style="width:355.45pt;height:57.4pt" o:ole="">
            <v:imagedata r:id="rId49" o:title=""/>
          </v:shape>
          <o:OLEObject Type="Embed" ProgID="Equation.DSMT4" ShapeID="_x0000_i1046" DrawAspect="Content" ObjectID="_1348570346" r:id="rId50"/>
        </w:object>
      </w:r>
    </w:p>
    <w:p w14:paraId="79DAF4EC" w14:textId="77777777" w:rsidR="007C0270" w:rsidRPr="00634460" w:rsidRDefault="007C0270" w:rsidP="00835361">
      <w:pPr>
        <w:rPr>
          <w:rFonts w:ascii="Times New Roman" w:hAnsi="Times New Roman"/>
          <w:b/>
          <w:sz w:val="24"/>
          <w:szCs w:val="24"/>
        </w:rPr>
      </w:pPr>
      <w:r w:rsidRPr="00634460">
        <w:rPr>
          <w:rFonts w:ascii="Times New Roman" w:hAnsi="Times New Roman"/>
          <w:b/>
          <w:sz w:val="24"/>
          <w:szCs w:val="24"/>
        </w:rPr>
        <w:t>(p)</w:t>
      </w:r>
    </w:p>
    <w:p w14:paraId="5FF2FDD0" w14:textId="77777777" w:rsidR="007C0270" w:rsidRPr="00634460" w:rsidRDefault="007F0F9E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HM:</w:t>
      </w:r>
    </w:p>
    <w:p w14:paraId="08000CFA" w14:textId="77777777" w:rsidR="007F0F9E" w:rsidRPr="00634460" w:rsidRDefault="00CD6291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Level 1:</w:t>
      </w:r>
    </w:p>
    <w:p w14:paraId="04FE8254" w14:textId="77777777" w:rsidR="00CD6291" w:rsidRPr="00634460" w:rsidRDefault="00C00E73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  <w:position w:val="-32"/>
        </w:rPr>
        <w:object w:dxaOrig="7839" w:dyaOrig="760" w14:anchorId="3781D7E5">
          <v:shape id="_x0000_i1047" type="#_x0000_t75" style="width:391.9pt;height:38.3pt" o:ole="">
            <v:imagedata r:id="rId51" o:title=""/>
          </v:shape>
          <o:OLEObject Type="Embed" ProgID="Equation.DSMT4" ShapeID="_x0000_i1047" DrawAspect="Content" ObjectID="_1348570347" r:id="rId52"/>
        </w:object>
      </w:r>
    </w:p>
    <w:p w14:paraId="32DA8A23" w14:textId="77777777" w:rsidR="00C00E73" w:rsidRPr="00634460" w:rsidRDefault="00C00E73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</w:rPr>
        <w:t xml:space="preserve">Where </w:t>
      </w:r>
      <w:r w:rsidRPr="00634460">
        <w:rPr>
          <w:rFonts w:ascii="Times New Roman" w:hAnsi="Times New Roman"/>
          <w:position w:val="-14"/>
        </w:rPr>
        <w:object w:dxaOrig="1400" w:dyaOrig="400" w14:anchorId="0B444B6E">
          <v:shape id="_x0000_i1048" type="#_x0000_t75" style="width:70.2pt;height:20.05pt" o:ole="">
            <v:imagedata r:id="rId53" o:title=""/>
          </v:shape>
          <o:OLEObject Type="Embed" ProgID="Equation.DSMT4" ShapeID="_x0000_i1048" DrawAspect="Content" ObjectID="_1348570348" r:id="rId54"/>
        </w:object>
      </w:r>
      <w:r w:rsidRPr="00634460">
        <w:rPr>
          <w:rFonts w:ascii="Times New Roman" w:hAnsi="Times New Roman"/>
        </w:rPr>
        <w:t xml:space="preserve"> and are independent.</w:t>
      </w:r>
    </w:p>
    <w:p w14:paraId="04F22E58" w14:textId="77777777" w:rsidR="00C00E73" w:rsidRPr="00634460" w:rsidRDefault="00E861AA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Level 2:</w:t>
      </w:r>
    </w:p>
    <w:p w14:paraId="59E8A056" w14:textId="77777777" w:rsidR="00E861AA" w:rsidRPr="00634460" w:rsidRDefault="00712CE4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  <w:position w:val="-112"/>
        </w:rPr>
        <w:object w:dxaOrig="7820" w:dyaOrig="2360" w14:anchorId="560E6944">
          <v:shape id="_x0000_i1049" type="#_x0000_t75" style="width:391pt;height:118.5pt" o:ole="">
            <v:imagedata r:id="rId55" o:title=""/>
          </v:shape>
          <o:OLEObject Type="Embed" ProgID="Equation.DSMT4" ShapeID="_x0000_i1049" DrawAspect="Content" ObjectID="_1348570349" r:id="rId56"/>
        </w:object>
      </w:r>
    </w:p>
    <w:p w14:paraId="4C5BF030" w14:textId="77777777" w:rsidR="00712CE4" w:rsidRPr="00634460" w:rsidRDefault="00712CE4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</w:rPr>
        <w:t xml:space="preserve">Where </w:t>
      </w:r>
      <w:r w:rsidRPr="00634460">
        <w:rPr>
          <w:rFonts w:ascii="Times New Roman" w:hAnsi="Times New Roman"/>
          <w:position w:val="-36"/>
        </w:rPr>
        <w:object w:dxaOrig="2680" w:dyaOrig="840" w14:anchorId="01E93949">
          <v:shape id="_x0000_i1050" type="#_x0000_t75" style="width:133.95pt;height:41.9pt" o:ole="">
            <v:imagedata r:id="rId57" o:title=""/>
          </v:shape>
          <o:OLEObject Type="Embed" ProgID="Equation.DSMT4" ShapeID="_x0000_i1050" DrawAspect="Content" ObjectID="_1348570350" r:id="rId58"/>
        </w:object>
      </w:r>
      <w:r w:rsidRPr="00634460">
        <w:rPr>
          <w:rFonts w:ascii="Times New Roman" w:hAnsi="Times New Roman"/>
        </w:rPr>
        <w:t xml:space="preserve"> i.i.d. </w:t>
      </w:r>
      <w:proofErr w:type="gramStart"/>
      <w:r w:rsidRPr="00634460">
        <w:rPr>
          <w:rFonts w:ascii="Times New Roman" w:hAnsi="Times New Roman"/>
        </w:rPr>
        <w:t>and</w:t>
      </w:r>
      <w:proofErr w:type="gramEnd"/>
      <w:r w:rsidRPr="00634460">
        <w:rPr>
          <w:rFonts w:ascii="Times New Roman" w:hAnsi="Times New Roman"/>
        </w:rPr>
        <w:t xml:space="preserve"> are independent of </w:t>
      </w:r>
      <w:r w:rsidRPr="00634460">
        <w:rPr>
          <w:rFonts w:ascii="Times New Roman" w:hAnsi="Times New Roman"/>
          <w:position w:val="-14"/>
        </w:rPr>
        <w:object w:dxaOrig="300" w:dyaOrig="380" w14:anchorId="6B47685A">
          <v:shape id="_x0000_i1051" type="#_x0000_t75" style="width:14.6pt;height:19.15pt" o:ole="">
            <v:imagedata r:id="rId59" o:title=""/>
          </v:shape>
          <o:OLEObject Type="Embed" ProgID="Equation.DSMT4" ShapeID="_x0000_i1051" DrawAspect="Content" ObjectID="_1348570351" r:id="rId60"/>
        </w:object>
      </w:r>
    </w:p>
    <w:p w14:paraId="7E1A3F52" w14:textId="77777777" w:rsidR="003F25CC" w:rsidRPr="00634460" w:rsidRDefault="003F25CC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LMM:</w:t>
      </w:r>
    </w:p>
    <w:p w14:paraId="4FFC1D7B" w14:textId="77777777" w:rsidR="003F25CC" w:rsidRPr="00634460" w:rsidRDefault="00BA504B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  <w:position w:val="-54"/>
        </w:rPr>
        <w:object w:dxaOrig="7660" w:dyaOrig="1160" w14:anchorId="2D7B45CD">
          <v:shape id="_x0000_i1052" type="#_x0000_t75" style="width:381.85pt;height:57.4pt" o:ole="">
            <v:imagedata r:id="rId61" o:title=""/>
          </v:shape>
          <o:OLEObject Type="Embed" ProgID="Equation.DSMT4" ShapeID="_x0000_i1052" DrawAspect="Content" ObjectID="_1348570352" r:id="rId62"/>
        </w:object>
      </w:r>
    </w:p>
    <w:p w14:paraId="1603D8B8" w14:textId="77777777" w:rsidR="00BA504B" w:rsidRPr="00634460" w:rsidRDefault="00525D00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MM:</w:t>
      </w:r>
    </w:p>
    <w:p w14:paraId="2C9DC6F0" w14:textId="77777777" w:rsidR="00525D00" w:rsidRPr="00634460" w:rsidRDefault="0098793D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  <w:position w:val="-14"/>
        </w:rPr>
        <w:object w:dxaOrig="2520" w:dyaOrig="380" w14:anchorId="6D3192AD">
          <v:shape id="_x0000_i1053" type="#_x0000_t75" style="width:126.7pt;height:19.15pt" o:ole="">
            <v:imagedata r:id="rId63" o:title=""/>
          </v:shape>
          <o:OLEObject Type="Embed" ProgID="Equation.DSMT4" ShapeID="_x0000_i1053" DrawAspect="Content" ObjectID="_1348570353" r:id="rId64"/>
        </w:object>
      </w:r>
    </w:p>
    <w:p w14:paraId="3BE5B297" w14:textId="77777777" w:rsidR="0098793D" w:rsidRPr="00634460" w:rsidRDefault="0098793D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</w:rPr>
        <w:t xml:space="preserve">Where </w:t>
      </w:r>
    </w:p>
    <w:p w14:paraId="760116AE" w14:textId="77777777" w:rsidR="0098793D" w:rsidRPr="00634460" w:rsidRDefault="00315D63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  <w:position w:val="-54"/>
        </w:rPr>
        <w:object w:dxaOrig="7100" w:dyaOrig="1160" w14:anchorId="21D4E272">
          <v:shape id="_x0000_i1054" type="#_x0000_t75" style="width:355.45pt;height:57.4pt" o:ole="">
            <v:imagedata r:id="rId65" o:title=""/>
          </v:shape>
          <o:OLEObject Type="Embed" ProgID="Equation.DSMT4" ShapeID="_x0000_i1054" DrawAspect="Content" ObjectID="_1348570354" r:id="rId66"/>
        </w:object>
      </w:r>
    </w:p>
    <w:p w14:paraId="22D00A86" w14:textId="77777777" w:rsidR="00315D63" w:rsidRPr="00634460" w:rsidRDefault="00315D63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  <w:position w:val="-14"/>
        </w:rPr>
        <w:object w:dxaOrig="5420" w:dyaOrig="400" w14:anchorId="7F0002F5">
          <v:shape id="_x0000_i1055" type="#_x0000_t75" style="width:270.7pt;height:20.05pt" o:ole="">
            <v:imagedata r:id="rId67" o:title=""/>
          </v:shape>
          <o:OLEObject Type="Embed" ProgID="Equation.DSMT4" ShapeID="_x0000_i1055" DrawAspect="Content" ObjectID="_1348570355" r:id="rId68"/>
        </w:object>
      </w:r>
    </w:p>
    <w:p w14:paraId="22306D28" w14:textId="77777777" w:rsidR="00AF67DE" w:rsidRPr="00634460" w:rsidRDefault="00AF67DE" w:rsidP="00835361">
      <w:pPr>
        <w:rPr>
          <w:rFonts w:ascii="Times New Roman" w:hAnsi="Times New Roman"/>
          <w:b/>
          <w:sz w:val="24"/>
          <w:szCs w:val="24"/>
        </w:rPr>
      </w:pPr>
      <w:r w:rsidRPr="00634460">
        <w:rPr>
          <w:rFonts w:ascii="Times New Roman" w:hAnsi="Times New Roman"/>
          <w:b/>
          <w:sz w:val="24"/>
          <w:szCs w:val="24"/>
        </w:rPr>
        <w:t>(q)</w:t>
      </w:r>
    </w:p>
    <w:p w14:paraId="36D84D08" w14:textId="77777777" w:rsidR="00AF67DE" w:rsidRPr="00634460" w:rsidRDefault="00F6047A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HM:</w:t>
      </w:r>
    </w:p>
    <w:p w14:paraId="230FF9E9" w14:textId="77777777" w:rsidR="00F6047A" w:rsidRPr="00634460" w:rsidRDefault="00F6047A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Level 1:</w:t>
      </w:r>
    </w:p>
    <w:p w14:paraId="36F3167E" w14:textId="77777777" w:rsidR="00F6047A" w:rsidRPr="00634460" w:rsidRDefault="003F38B3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  <w:position w:val="-32"/>
        </w:rPr>
        <w:object w:dxaOrig="7839" w:dyaOrig="760" w14:anchorId="3E7E5F26">
          <v:shape id="_x0000_i1056" type="#_x0000_t75" style="width:391.9pt;height:38.3pt" o:ole="">
            <v:imagedata r:id="rId69" o:title=""/>
          </v:shape>
          <o:OLEObject Type="Embed" ProgID="Equation.DSMT4" ShapeID="_x0000_i1056" DrawAspect="Content" ObjectID="_1348570356" r:id="rId70"/>
        </w:object>
      </w:r>
    </w:p>
    <w:p w14:paraId="26B2B81E" w14:textId="77777777" w:rsidR="003F38B3" w:rsidRPr="00634460" w:rsidRDefault="003F38B3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</w:rPr>
        <w:t xml:space="preserve">Where </w:t>
      </w:r>
      <w:r w:rsidRPr="00634460">
        <w:rPr>
          <w:rFonts w:ascii="Times New Roman" w:hAnsi="Times New Roman"/>
          <w:position w:val="-14"/>
        </w:rPr>
        <w:object w:dxaOrig="1400" w:dyaOrig="400" w14:anchorId="11150F3F">
          <v:shape id="_x0000_i1057" type="#_x0000_t75" style="width:70.2pt;height:20.05pt" o:ole="">
            <v:imagedata r:id="rId71" o:title=""/>
          </v:shape>
          <o:OLEObject Type="Embed" ProgID="Equation.DSMT4" ShapeID="_x0000_i1057" DrawAspect="Content" ObjectID="_1348570357" r:id="rId72"/>
        </w:object>
      </w:r>
      <w:r w:rsidRPr="00634460">
        <w:rPr>
          <w:rFonts w:ascii="Times New Roman" w:hAnsi="Times New Roman"/>
        </w:rPr>
        <w:t xml:space="preserve"> and are independent.</w:t>
      </w:r>
    </w:p>
    <w:p w14:paraId="314E104B" w14:textId="77777777" w:rsidR="003F38B3" w:rsidRPr="00634460" w:rsidRDefault="005F1E95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Level 2:</w:t>
      </w:r>
    </w:p>
    <w:p w14:paraId="1AD3EC55" w14:textId="77777777" w:rsidR="005F1E95" w:rsidRPr="00634460" w:rsidRDefault="00431278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  <w:position w:val="-112"/>
        </w:rPr>
        <w:object w:dxaOrig="7820" w:dyaOrig="2360" w14:anchorId="6FF6A093">
          <v:shape id="_x0000_i1058" type="#_x0000_t75" style="width:391pt;height:118.5pt" o:ole="">
            <v:imagedata r:id="rId73" o:title=""/>
          </v:shape>
          <o:OLEObject Type="Embed" ProgID="Equation.DSMT4" ShapeID="_x0000_i1058" DrawAspect="Content" ObjectID="_1348570358" r:id="rId74"/>
        </w:object>
      </w:r>
    </w:p>
    <w:p w14:paraId="4F1E3F9C" w14:textId="77777777" w:rsidR="00431278" w:rsidRPr="00634460" w:rsidRDefault="00431278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</w:rPr>
        <w:t xml:space="preserve">Where </w:t>
      </w:r>
      <w:r w:rsidR="00DB7118" w:rsidRPr="00634460">
        <w:rPr>
          <w:rFonts w:ascii="Times New Roman" w:hAnsi="Times New Roman"/>
          <w:position w:val="-36"/>
        </w:rPr>
        <w:object w:dxaOrig="2700" w:dyaOrig="840" w14:anchorId="637B2C8C">
          <v:shape id="_x0000_i1059" type="#_x0000_t75" style="width:134.9pt;height:41pt" o:ole="">
            <v:imagedata r:id="rId75" o:title=""/>
          </v:shape>
          <o:OLEObject Type="Embed" ProgID="Equation.DSMT4" ShapeID="_x0000_i1059" DrawAspect="Content" ObjectID="_1348570359" r:id="rId76"/>
        </w:object>
      </w:r>
      <w:r w:rsidR="00A40E1B" w:rsidRPr="00634460">
        <w:rPr>
          <w:rFonts w:ascii="Times New Roman" w:hAnsi="Times New Roman"/>
        </w:rPr>
        <w:t xml:space="preserve"> i.i.d. </w:t>
      </w:r>
      <w:proofErr w:type="gramStart"/>
      <w:r w:rsidR="00A40E1B" w:rsidRPr="00634460">
        <w:rPr>
          <w:rFonts w:ascii="Times New Roman" w:hAnsi="Times New Roman"/>
        </w:rPr>
        <w:t>and</w:t>
      </w:r>
      <w:proofErr w:type="gramEnd"/>
      <w:r w:rsidR="00A40E1B" w:rsidRPr="00634460">
        <w:rPr>
          <w:rFonts w:ascii="Times New Roman" w:hAnsi="Times New Roman"/>
        </w:rPr>
        <w:t xml:space="preserve"> are independent of </w:t>
      </w:r>
      <w:r w:rsidR="00A40E1B" w:rsidRPr="00634460">
        <w:rPr>
          <w:rFonts w:ascii="Times New Roman" w:hAnsi="Times New Roman"/>
          <w:position w:val="-14"/>
        </w:rPr>
        <w:object w:dxaOrig="300" w:dyaOrig="380" w14:anchorId="0768EE86">
          <v:shape id="_x0000_i1060" type="#_x0000_t75" style="width:14.6pt;height:19.15pt" o:ole="">
            <v:imagedata r:id="rId77" o:title=""/>
          </v:shape>
          <o:OLEObject Type="Embed" ProgID="Equation.DSMT4" ShapeID="_x0000_i1060" DrawAspect="Content" ObjectID="_1348570360" r:id="rId78"/>
        </w:object>
      </w:r>
    </w:p>
    <w:p w14:paraId="567B2F7E" w14:textId="77777777" w:rsidR="00B4335F" w:rsidRPr="00634460" w:rsidRDefault="00B4335F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LMM:</w:t>
      </w:r>
    </w:p>
    <w:p w14:paraId="4ED9DD39" w14:textId="77777777" w:rsidR="00B4335F" w:rsidRPr="00634460" w:rsidRDefault="00E828F4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  <w:position w:val="-54"/>
        </w:rPr>
        <w:object w:dxaOrig="7660" w:dyaOrig="1160" w14:anchorId="5F93413A">
          <v:shape id="_x0000_i1061" type="#_x0000_t75" style="width:381.85pt;height:57.4pt" o:ole="">
            <v:imagedata r:id="rId79" o:title=""/>
          </v:shape>
          <o:OLEObject Type="Embed" ProgID="Equation.DSMT4" ShapeID="_x0000_i1061" DrawAspect="Content" ObjectID="_1348570361" r:id="rId80"/>
        </w:object>
      </w:r>
    </w:p>
    <w:p w14:paraId="1708B57E" w14:textId="77777777" w:rsidR="005234E0" w:rsidRPr="00634460" w:rsidRDefault="005234E0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MM:</w:t>
      </w:r>
    </w:p>
    <w:p w14:paraId="442757D3" w14:textId="77777777" w:rsidR="00F84846" w:rsidRPr="00634460" w:rsidRDefault="005234E0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  <w:position w:val="-14"/>
        </w:rPr>
        <w:object w:dxaOrig="2520" w:dyaOrig="380" w14:anchorId="2F3A30E7">
          <v:shape id="_x0000_i1062" type="#_x0000_t75" style="width:125.75pt;height:19.15pt" o:ole="">
            <v:imagedata r:id="rId81" o:title=""/>
          </v:shape>
          <o:OLEObject Type="Embed" ProgID="Equation.DSMT4" ShapeID="_x0000_i1062" DrawAspect="Content" ObjectID="_1348570362" r:id="rId82"/>
        </w:object>
      </w:r>
      <w:r w:rsidRPr="00634460">
        <w:rPr>
          <w:rFonts w:ascii="Times New Roman" w:hAnsi="Times New Roman"/>
        </w:rPr>
        <w:t xml:space="preserve"> </w:t>
      </w:r>
    </w:p>
    <w:p w14:paraId="34610435" w14:textId="75C2259A" w:rsidR="00DE54C9" w:rsidRPr="00634460" w:rsidRDefault="005C1122" w:rsidP="00835361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r w:rsidR="00041083" w:rsidRPr="00634460">
        <w:rPr>
          <w:rFonts w:ascii="Times New Roman" w:hAnsi="Times New Roman"/>
        </w:rPr>
        <w:t>W</w:t>
      </w:r>
      <w:r w:rsidR="005234E0" w:rsidRPr="00634460">
        <w:rPr>
          <w:rFonts w:ascii="Times New Roman" w:hAnsi="Times New Roman"/>
        </w:rPr>
        <w:t>here</w:t>
      </w:r>
      <w:r w:rsidR="00041083" w:rsidRPr="00634460">
        <w:rPr>
          <w:rFonts w:ascii="Times New Roman" w:hAnsi="Times New Roman"/>
        </w:rPr>
        <w:t xml:space="preserve"> </w:t>
      </w:r>
      <w:bookmarkStart w:id="0" w:name="_GoBack"/>
      <w:bookmarkEnd w:id="0"/>
    </w:p>
    <w:p w14:paraId="08EB34D5" w14:textId="77777777" w:rsidR="0064434C" w:rsidRPr="00634460" w:rsidRDefault="000266ED" w:rsidP="00835361">
      <w:pPr>
        <w:ind w:firstLineChars="64" w:firstLine="141"/>
        <w:rPr>
          <w:rFonts w:ascii="Times New Roman" w:hAnsi="Times New Roman"/>
        </w:rPr>
      </w:pPr>
      <w:r w:rsidRPr="00634460">
        <w:rPr>
          <w:rFonts w:ascii="Times New Roman" w:hAnsi="Times New Roman"/>
          <w:position w:val="-54"/>
        </w:rPr>
        <w:object w:dxaOrig="7100" w:dyaOrig="1160" w14:anchorId="6672D7CC">
          <v:shape id="_x0000_i1063" type="#_x0000_t75" style="width:355.45pt;height:57.4pt" o:ole="">
            <v:imagedata r:id="rId83" o:title=""/>
          </v:shape>
          <o:OLEObject Type="Embed" ProgID="Equation.DSMT4" ShapeID="_x0000_i1063" DrawAspect="Content" ObjectID="_1348570363" r:id="rId84"/>
        </w:object>
      </w:r>
    </w:p>
    <w:p w14:paraId="42567F1C" w14:textId="77777777" w:rsidR="000266ED" w:rsidRPr="00634460" w:rsidRDefault="00C76C54" w:rsidP="00DE54C9">
      <w:pPr>
        <w:rPr>
          <w:rFonts w:ascii="Times New Roman" w:hAnsi="Times New Roman"/>
        </w:rPr>
      </w:pPr>
      <w:r w:rsidRPr="00634460">
        <w:rPr>
          <w:rFonts w:ascii="Times New Roman" w:hAnsi="Times New Roman"/>
          <w:position w:val="-14"/>
        </w:rPr>
        <w:object w:dxaOrig="5340" w:dyaOrig="400" w14:anchorId="5ECD8AB1">
          <v:shape id="_x0000_i1064" type="#_x0000_t75" style="width:267.05pt;height:20.05pt" o:ole="">
            <v:imagedata r:id="rId85" o:title=""/>
          </v:shape>
          <o:OLEObject Type="Embed" ProgID="Equation.DSMT4" ShapeID="_x0000_i1064" DrawAspect="Content" ObjectID="_1348570364" r:id="rId86"/>
        </w:object>
      </w:r>
    </w:p>
    <w:p w14:paraId="0B5723B3" w14:textId="77777777" w:rsidR="00023BB0" w:rsidRPr="00634460" w:rsidRDefault="00023BB0" w:rsidP="00DE54C9">
      <w:pPr>
        <w:rPr>
          <w:rFonts w:ascii="Times New Roman" w:hAnsi="Times New Roman"/>
          <w:b/>
          <w:sz w:val="24"/>
          <w:szCs w:val="24"/>
        </w:rPr>
      </w:pPr>
      <w:r w:rsidRPr="00634460">
        <w:rPr>
          <w:rFonts w:ascii="Times New Roman" w:hAnsi="Times New Roman"/>
          <w:b/>
          <w:sz w:val="24"/>
          <w:szCs w:val="24"/>
        </w:rPr>
        <w:t>(r)</w:t>
      </w:r>
    </w:p>
    <w:p w14:paraId="29014B4B" w14:textId="77777777" w:rsidR="00023BB0" w:rsidRPr="00634460" w:rsidRDefault="00023BB0" w:rsidP="00DE54C9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HM:</w:t>
      </w:r>
    </w:p>
    <w:p w14:paraId="31B237BE" w14:textId="77777777" w:rsidR="00023BB0" w:rsidRPr="00634460" w:rsidRDefault="00D803D3" w:rsidP="00DE54C9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Level 1:</w:t>
      </w:r>
    </w:p>
    <w:p w14:paraId="1D11300B" w14:textId="77777777" w:rsidR="00895DE3" w:rsidRPr="00634460" w:rsidRDefault="00895DE3" w:rsidP="00DE54C9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  <w:position w:val="-32"/>
        </w:rPr>
        <w:object w:dxaOrig="7839" w:dyaOrig="760" w14:anchorId="0E4EA37C">
          <v:shape id="_x0000_i1065" type="#_x0000_t75" style="width:391.9pt;height:38.3pt" o:ole="">
            <v:imagedata r:id="rId87" o:title=""/>
          </v:shape>
          <o:OLEObject Type="Embed" ProgID="Equation.DSMT4" ShapeID="_x0000_i1065" DrawAspect="Content" ObjectID="_1348570365" r:id="rId88"/>
        </w:object>
      </w:r>
    </w:p>
    <w:p w14:paraId="376CDC6E" w14:textId="77777777" w:rsidR="00895DE3" w:rsidRPr="00634460" w:rsidRDefault="00895DE3" w:rsidP="00895DE3">
      <w:pPr>
        <w:rPr>
          <w:rFonts w:ascii="Times New Roman" w:hAnsi="Times New Roman"/>
        </w:rPr>
      </w:pPr>
      <w:r w:rsidRPr="00634460">
        <w:rPr>
          <w:rFonts w:ascii="Times New Roman" w:hAnsi="Times New Roman"/>
        </w:rPr>
        <w:t xml:space="preserve">Where </w:t>
      </w:r>
      <w:r w:rsidRPr="00634460">
        <w:rPr>
          <w:rFonts w:ascii="Times New Roman" w:hAnsi="Times New Roman"/>
          <w:position w:val="-14"/>
        </w:rPr>
        <w:object w:dxaOrig="1400" w:dyaOrig="400" w14:anchorId="79E29732">
          <v:shape id="_x0000_i1066" type="#_x0000_t75" style="width:70.2pt;height:20.05pt" o:ole="">
            <v:imagedata r:id="rId89" o:title=""/>
          </v:shape>
          <o:OLEObject Type="Embed" ProgID="Equation.DSMT4" ShapeID="_x0000_i1066" DrawAspect="Content" ObjectID="_1348570366" r:id="rId90"/>
        </w:object>
      </w:r>
      <w:r w:rsidRPr="00634460">
        <w:rPr>
          <w:rFonts w:ascii="Times New Roman" w:hAnsi="Times New Roman"/>
        </w:rPr>
        <w:t xml:space="preserve"> and are independent.</w:t>
      </w:r>
    </w:p>
    <w:p w14:paraId="665137E8" w14:textId="77777777" w:rsidR="00706B01" w:rsidRPr="00634460" w:rsidRDefault="00706B01" w:rsidP="00895DE3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Level 2:</w:t>
      </w:r>
    </w:p>
    <w:p w14:paraId="54DAB837" w14:textId="77777777" w:rsidR="00706B01" w:rsidRPr="00634460" w:rsidRDefault="00D71CA8" w:rsidP="00895DE3">
      <w:pPr>
        <w:rPr>
          <w:rFonts w:ascii="Times New Roman" w:hAnsi="Times New Roman"/>
        </w:rPr>
      </w:pPr>
      <w:r w:rsidRPr="00634460">
        <w:rPr>
          <w:rFonts w:ascii="Times New Roman" w:hAnsi="Times New Roman"/>
          <w:position w:val="-112"/>
        </w:rPr>
        <w:object w:dxaOrig="7820" w:dyaOrig="2360" w14:anchorId="04CF607D">
          <v:shape id="_x0000_i1067" type="#_x0000_t75" style="width:391pt;height:118.5pt" o:ole="">
            <v:imagedata r:id="rId91" o:title=""/>
          </v:shape>
          <o:OLEObject Type="Embed" ProgID="Equation.DSMT4" ShapeID="_x0000_i1067" DrawAspect="Content" ObjectID="_1348570367" r:id="rId92"/>
        </w:object>
      </w:r>
    </w:p>
    <w:p w14:paraId="65D9F643" w14:textId="77777777" w:rsidR="00D71CA8" w:rsidRPr="00634460" w:rsidRDefault="0057780E" w:rsidP="00895DE3">
      <w:pPr>
        <w:rPr>
          <w:rFonts w:ascii="Times New Roman" w:hAnsi="Times New Roman"/>
        </w:rPr>
      </w:pPr>
      <w:r w:rsidRPr="00634460">
        <w:rPr>
          <w:rFonts w:ascii="Times New Roman" w:hAnsi="Times New Roman"/>
        </w:rPr>
        <w:t xml:space="preserve">Where </w:t>
      </w:r>
      <w:r w:rsidRPr="00634460">
        <w:rPr>
          <w:rFonts w:ascii="Times New Roman" w:hAnsi="Times New Roman"/>
          <w:position w:val="-36"/>
        </w:rPr>
        <w:object w:dxaOrig="2680" w:dyaOrig="840" w14:anchorId="22B550B0">
          <v:shape id="_x0000_i1068" type="#_x0000_t75" style="width:133.95pt;height:41pt" o:ole="">
            <v:imagedata r:id="rId93" o:title=""/>
          </v:shape>
          <o:OLEObject Type="Embed" ProgID="Equation.DSMT4" ShapeID="_x0000_i1068" DrawAspect="Content" ObjectID="_1348570368" r:id="rId94"/>
        </w:object>
      </w:r>
      <w:r w:rsidRPr="00634460">
        <w:rPr>
          <w:rFonts w:ascii="Times New Roman" w:hAnsi="Times New Roman"/>
        </w:rPr>
        <w:t xml:space="preserve"> i.i.d. </w:t>
      </w:r>
      <w:proofErr w:type="gramStart"/>
      <w:r w:rsidRPr="00634460">
        <w:rPr>
          <w:rFonts w:ascii="Times New Roman" w:hAnsi="Times New Roman"/>
        </w:rPr>
        <w:t>and</w:t>
      </w:r>
      <w:proofErr w:type="gramEnd"/>
      <w:r w:rsidRPr="00634460">
        <w:rPr>
          <w:rFonts w:ascii="Times New Roman" w:hAnsi="Times New Roman"/>
        </w:rPr>
        <w:t xml:space="preserve"> are independent of </w:t>
      </w:r>
      <w:r w:rsidRPr="00634460">
        <w:rPr>
          <w:rFonts w:ascii="Times New Roman" w:hAnsi="Times New Roman"/>
          <w:position w:val="-14"/>
        </w:rPr>
        <w:object w:dxaOrig="300" w:dyaOrig="380" w14:anchorId="20E52909">
          <v:shape id="_x0000_i1069" type="#_x0000_t75" style="width:14.6pt;height:19.15pt" o:ole="">
            <v:imagedata r:id="rId95" o:title=""/>
          </v:shape>
          <o:OLEObject Type="Embed" ProgID="Equation.DSMT4" ShapeID="_x0000_i1069" DrawAspect="Content" ObjectID="_1348570369" r:id="rId96"/>
        </w:object>
      </w:r>
      <w:r w:rsidRPr="00634460">
        <w:rPr>
          <w:rFonts w:ascii="Times New Roman" w:hAnsi="Times New Roman"/>
        </w:rPr>
        <w:t>.</w:t>
      </w:r>
    </w:p>
    <w:p w14:paraId="75C951D6" w14:textId="77777777" w:rsidR="00B65075" w:rsidRPr="00634460" w:rsidRDefault="00B65075" w:rsidP="00895DE3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LMM:</w:t>
      </w:r>
    </w:p>
    <w:p w14:paraId="4755755B" w14:textId="77777777" w:rsidR="00B65075" w:rsidRPr="00634460" w:rsidRDefault="005608BD" w:rsidP="00895DE3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  <w:position w:val="-54"/>
        </w:rPr>
        <w:object w:dxaOrig="7660" w:dyaOrig="1160" w14:anchorId="1264017C">
          <v:shape id="_x0000_i1070" type="#_x0000_t75" style="width:381.85pt;height:57.4pt" o:ole="">
            <v:imagedata r:id="rId97" o:title=""/>
          </v:shape>
          <o:OLEObject Type="Embed" ProgID="Equation.DSMT4" ShapeID="_x0000_i1070" DrawAspect="Content" ObjectID="_1348570370" r:id="rId98"/>
        </w:object>
      </w:r>
    </w:p>
    <w:p w14:paraId="3483EC37" w14:textId="77777777" w:rsidR="00B8415C" w:rsidRPr="00634460" w:rsidRDefault="00B8415C" w:rsidP="00895DE3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MM:</w:t>
      </w:r>
    </w:p>
    <w:p w14:paraId="4409D0BF" w14:textId="77777777" w:rsidR="00B8415C" w:rsidRPr="00634460" w:rsidRDefault="003F12DE" w:rsidP="00895DE3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  <w:position w:val="-14"/>
        </w:rPr>
        <w:object w:dxaOrig="2520" w:dyaOrig="380" w14:anchorId="2199A2E7">
          <v:shape id="_x0000_i1071" type="#_x0000_t75" style="width:125.75pt;height:19.15pt" o:ole="">
            <v:imagedata r:id="rId99" o:title=""/>
          </v:shape>
          <o:OLEObject Type="Embed" ProgID="Equation.DSMT4" ShapeID="_x0000_i1071" DrawAspect="Content" ObjectID="_1348570371" r:id="rId100"/>
        </w:object>
      </w:r>
    </w:p>
    <w:p w14:paraId="479A1643" w14:textId="77777777" w:rsidR="0061731E" w:rsidRPr="00634460" w:rsidRDefault="003F12DE" w:rsidP="00895DE3">
      <w:pPr>
        <w:rPr>
          <w:rFonts w:ascii="Times New Roman" w:hAnsi="Times New Roman"/>
        </w:rPr>
      </w:pPr>
      <w:r w:rsidRPr="00634460">
        <w:rPr>
          <w:rFonts w:ascii="Times New Roman" w:hAnsi="Times New Roman"/>
        </w:rPr>
        <w:t xml:space="preserve">Where </w:t>
      </w:r>
    </w:p>
    <w:p w14:paraId="7D54F13C" w14:textId="77777777" w:rsidR="00F2224A" w:rsidRPr="00634460" w:rsidRDefault="00611B60" w:rsidP="00895DE3">
      <w:pPr>
        <w:rPr>
          <w:rFonts w:ascii="Times New Roman" w:hAnsi="Times New Roman"/>
        </w:rPr>
      </w:pPr>
      <w:r w:rsidRPr="00634460">
        <w:rPr>
          <w:rFonts w:ascii="Times New Roman" w:hAnsi="Times New Roman"/>
          <w:position w:val="-54"/>
        </w:rPr>
        <w:object w:dxaOrig="7100" w:dyaOrig="1160" w14:anchorId="1E0B3BE1">
          <v:shape id="_x0000_i1072" type="#_x0000_t75" style="width:355.45pt;height:57.4pt" o:ole="">
            <v:imagedata r:id="rId101" o:title=""/>
          </v:shape>
          <o:OLEObject Type="Embed" ProgID="Equation.DSMT4" ShapeID="_x0000_i1072" DrawAspect="Content" ObjectID="_1348570372" r:id="rId102"/>
        </w:object>
      </w:r>
    </w:p>
    <w:p w14:paraId="3EB79664" w14:textId="77777777" w:rsidR="00611B60" w:rsidRPr="00634460" w:rsidRDefault="00611B60" w:rsidP="00895DE3">
      <w:pPr>
        <w:rPr>
          <w:rFonts w:ascii="Times New Roman" w:hAnsi="Times New Roman"/>
        </w:rPr>
      </w:pPr>
      <w:r w:rsidRPr="00634460">
        <w:rPr>
          <w:rFonts w:ascii="Times New Roman" w:hAnsi="Times New Roman"/>
          <w:position w:val="-14"/>
        </w:rPr>
        <w:object w:dxaOrig="8480" w:dyaOrig="400" w14:anchorId="3004F6EA">
          <v:shape id="_x0000_i1073" type="#_x0000_t75" style="width:423.8pt;height:20.05pt" o:ole="">
            <v:imagedata r:id="rId103" o:title=""/>
          </v:shape>
          <o:OLEObject Type="Embed" ProgID="Equation.DSMT4" ShapeID="_x0000_i1073" DrawAspect="Content" ObjectID="_1348570373" r:id="rId104"/>
        </w:object>
      </w:r>
    </w:p>
    <w:p w14:paraId="24113D17" w14:textId="77777777" w:rsidR="003F12DE" w:rsidRPr="00634460" w:rsidRDefault="00F2224A" w:rsidP="00895DE3">
      <w:pPr>
        <w:rPr>
          <w:rFonts w:ascii="Times New Roman" w:hAnsi="Times New Roman"/>
          <w:b/>
          <w:sz w:val="24"/>
          <w:szCs w:val="24"/>
        </w:rPr>
      </w:pPr>
      <w:r w:rsidRPr="00634460">
        <w:rPr>
          <w:rFonts w:ascii="Times New Roman" w:hAnsi="Times New Roman"/>
          <w:b/>
          <w:sz w:val="24"/>
          <w:szCs w:val="24"/>
        </w:rPr>
        <w:t>(s)</w:t>
      </w:r>
      <w:r w:rsidR="003F12DE" w:rsidRPr="00634460">
        <w:rPr>
          <w:rFonts w:ascii="Times New Roman" w:hAnsi="Times New Roman"/>
          <w:b/>
          <w:sz w:val="24"/>
          <w:szCs w:val="24"/>
        </w:rPr>
        <w:t xml:space="preserve"> </w:t>
      </w:r>
    </w:p>
    <w:p w14:paraId="44616F20" w14:textId="77777777" w:rsidR="00F2224A" w:rsidRPr="00634460" w:rsidRDefault="00F2224A" w:rsidP="00DE54C9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HM:</w:t>
      </w:r>
    </w:p>
    <w:p w14:paraId="68F0FB4F" w14:textId="77777777" w:rsidR="00F2224A" w:rsidRPr="00634460" w:rsidRDefault="00F2224A" w:rsidP="00DE54C9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Level 1:</w:t>
      </w:r>
    </w:p>
    <w:p w14:paraId="7FE5F9FC" w14:textId="77777777" w:rsidR="00F2224A" w:rsidRPr="00634460" w:rsidRDefault="009C5EBC" w:rsidP="00DE54C9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  <w:position w:val="-32"/>
        </w:rPr>
        <w:object w:dxaOrig="7839" w:dyaOrig="760" w14:anchorId="4981301F">
          <v:shape id="_x0000_i1074" type="#_x0000_t75" style="width:391.9pt;height:38.3pt" o:ole="">
            <v:imagedata r:id="rId105" o:title=""/>
          </v:shape>
          <o:OLEObject Type="Embed" ProgID="Equation.DSMT4" ShapeID="_x0000_i1074" DrawAspect="Content" ObjectID="_1348570374" r:id="rId106"/>
        </w:object>
      </w:r>
    </w:p>
    <w:p w14:paraId="34B43527" w14:textId="77777777" w:rsidR="009C5EBC" w:rsidRPr="00634460" w:rsidRDefault="009C5EBC" w:rsidP="00DE54C9">
      <w:pPr>
        <w:rPr>
          <w:rFonts w:ascii="Times New Roman" w:hAnsi="Times New Roman"/>
        </w:rPr>
      </w:pPr>
      <w:r w:rsidRPr="00634460">
        <w:rPr>
          <w:rFonts w:ascii="Times New Roman" w:hAnsi="Times New Roman"/>
        </w:rPr>
        <w:t xml:space="preserve">Where </w:t>
      </w:r>
      <w:r w:rsidRPr="00634460">
        <w:rPr>
          <w:rFonts w:ascii="Times New Roman" w:hAnsi="Times New Roman"/>
          <w:position w:val="-14"/>
        </w:rPr>
        <w:object w:dxaOrig="1400" w:dyaOrig="400" w14:anchorId="7C1FE92E">
          <v:shape id="_x0000_i1075" type="#_x0000_t75" style="width:70.2pt;height:20.05pt" o:ole="">
            <v:imagedata r:id="rId107" o:title=""/>
          </v:shape>
          <o:OLEObject Type="Embed" ProgID="Equation.DSMT4" ShapeID="_x0000_i1075" DrawAspect="Content" ObjectID="_1348570375" r:id="rId108"/>
        </w:object>
      </w:r>
      <w:r w:rsidRPr="00634460">
        <w:rPr>
          <w:rFonts w:ascii="Times New Roman" w:hAnsi="Times New Roman"/>
        </w:rPr>
        <w:t xml:space="preserve"> and are independent.</w:t>
      </w:r>
    </w:p>
    <w:p w14:paraId="0067F5B5" w14:textId="77777777" w:rsidR="009C5EBC" w:rsidRPr="00634460" w:rsidRDefault="00FF5F90" w:rsidP="00DE54C9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Level 2:</w:t>
      </w:r>
    </w:p>
    <w:p w14:paraId="2F49E0BE" w14:textId="77777777" w:rsidR="00D803D3" w:rsidRPr="00634460" w:rsidRDefault="00794C32" w:rsidP="00DE54C9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  <w:position w:val="-112"/>
        </w:rPr>
        <w:object w:dxaOrig="7820" w:dyaOrig="2360" w14:anchorId="6F417455">
          <v:shape id="_x0000_i1076" type="#_x0000_t75" style="width:391pt;height:118.5pt" o:ole="">
            <v:imagedata r:id="rId109" o:title=""/>
          </v:shape>
          <o:OLEObject Type="Embed" ProgID="Equation.DSMT4" ShapeID="_x0000_i1076" DrawAspect="Content" ObjectID="_1348570376" r:id="rId110"/>
        </w:object>
      </w:r>
    </w:p>
    <w:p w14:paraId="403FB783" w14:textId="77777777" w:rsidR="00AB1AD7" w:rsidRPr="00634460" w:rsidRDefault="00AB1AD7" w:rsidP="00DE54C9">
      <w:pPr>
        <w:rPr>
          <w:rFonts w:ascii="Times New Roman" w:hAnsi="Times New Roman"/>
        </w:rPr>
      </w:pPr>
      <w:r w:rsidRPr="00634460">
        <w:rPr>
          <w:rFonts w:ascii="Times New Roman" w:hAnsi="Times New Roman"/>
        </w:rPr>
        <w:t xml:space="preserve">Where </w:t>
      </w:r>
      <w:r w:rsidR="003F2CC6" w:rsidRPr="00634460">
        <w:rPr>
          <w:rFonts w:ascii="Times New Roman" w:hAnsi="Times New Roman"/>
          <w:position w:val="-36"/>
        </w:rPr>
        <w:object w:dxaOrig="2680" w:dyaOrig="840" w14:anchorId="3D18CD00">
          <v:shape id="_x0000_i1077" type="#_x0000_t75" style="width:133.95pt;height:41pt" o:ole="">
            <v:imagedata r:id="rId111" o:title=""/>
          </v:shape>
          <o:OLEObject Type="Embed" ProgID="Equation.DSMT4" ShapeID="_x0000_i1077" DrawAspect="Content" ObjectID="_1348570377" r:id="rId112"/>
        </w:object>
      </w:r>
      <w:r w:rsidR="003F2CC6" w:rsidRPr="00634460">
        <w:rPr>
          <w:rFonts w:ascii="Times New Roman" w:hAnsi="Times New Roman"/>
        </w:rPr>
        <w:t xml:space="preserve"> i.i.d. </w:t>
      </w:r>
      <w:proofErr w:type="gramStart"/>
      <w:r w:rsidR="003F2CC6" w:rsidRPr="00634460">
        <w:rPr>
          <w:rFonts w:ascii="Times New Roman" w:hAnsi="Times New Roman"/>
        </w:rPr>
        <w:t>and</w:t>
      </w:r>
      <w:proofErr w:type="gramEnd"/>
      <w:r w:rsidR="003F2CC6" w:rsidRPr="00634460">
        <w:rPr>
          <w:rFonts w:ascii="Times New Roman" w:hAnsi="Times New Roman"/>
        </w:rPr>
        <w:t xml:space="preserve"> are independent </w:t>
      </w:r>
      <w:r w:rsidR="00457A50" w:rsidRPr="00634460">
        <w:rPr>
          <w:rFonts w:ascii="Times New Roman" w:hAnsi="Times New Roman"/>
        </w:rPr>
        <w:t>of</w:t>
      </w:r>
      <w:r w:rsidR="003F2CC6" w:rsidRPr="00634460">
        <w:rPr>
          <w:rFonts w:ascii="Times New Roman" w:hAnsi="Times New Roman"/>
          <w:position w:val="-14"/>
        </w:rPr>
        <w:object w:dxaOrig="300" w:dyaOrig="380" w14:anchorId="7B7D5708">
          <v:shape id="_x0000_i1078" type="#_x0000_t75" style="width:14.6pt;height:19.15pt" o:ole="">
            <v:imagedata r:id="rId113" o:title=""/>
          </v:shape>
          <o:OLEObject Type="Embed" ProgID="Equation.DSMT4" ShapeID="_x0000_i1078" DrawAspect="Content" ObjectID="_1348570378" r:id="rId114"/>
        </w:object>
      </w:r>
      <w:r w:rsidR="003F2CC6" w:rsidRPr="00634460">
        <w:rPr>
          <w:rFonts w:ascii="Times New Roman" w:hAnsi="Times New Roman"/>
        </w:rPr>
        <w:t>.</w:t>
      </w:r>
    </w:p>
    <w:p w14:paraId="676FE053" w14:textId="77777777" w:rsidR="005E55F1" w:rsidRPr="00634460" w:rsidRDefault="005E55F1" w:rsidP="00DE54C9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LMM:</w:t>
      </w:r>
    </w:p>
    <w:p w14:paraId="49FDB1C9" w14:textId="77777777" w:rsidR="005E55F1" w:rsidRPr="00634460" w:rsidRDefault="006B3FCF" w:rsidP="00DE54C9">
      <w:pPr>
        <w:rPr>
          <w:rFonts w:ascii="Times New Roman" w:hAnsi="Times New Roman"/>
        </w:rPr>
      </w:pPr>
      <w:r w:rsidRPr="00634460">
        <w:rPr>
          <w:rFonts w:ascii="Times New Roman" w:hAnsi="Times New Roman"/>
          <w:position w:val="-72"/>
        </w:rPr>
        <w:object w:dxaOrig="8880" w:dyaOrig="1560" w14:anchorId="1280CC8A">
          <v:shape id="_x0000_i1079" type="#_x0000_t75" style="width:444.75pt;height:78.4pt" o:ole="">
            <v:imagedata r:id="rId115" o:title=""/>
          </v:shape>
          <o:OLEObject Type="Embed" ProgID="Equation.DSMT4" ShapeID="_x0000_i1079" DrawAspect="Content" ObjectID="_1348570379" r:id="rId116"/>
        </w:object>
      </w:r>
    </w:p>
    <w:p w14:paraId="249A397F" w14:textId="77777777" w:rsidR="007506C3" w:rsidRPr="00634460" w:rsidRDefault="007506C3" w:rsidP="00DE54C9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MM:</w:t>
      </w:r>
    </w:p>
    <w:p w14:paraId="4B9C8FEF" w14:textId="77777777" w:rsidR="007506C3" w:rsidRPr="00634460" w:rsidRDefault="00E318E3" w:rsidP="00DE54C9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  <w:position w:val="-14"/>
        </w:rPr>
        <w:object w:dxaOrig="2520" w:dyaOrig="380" w14:anchorId="72337CB5">
          <v:shape id="_x0000_i1080" type="#_x0000_t75" style="width:125.75pt;height:19.15pt" o:ole="">
            <v:imagedata r:id="rId117" o:title=""/>
          </v:shape>
          <o:OLEObject Type="Embed" ProgID="Equation.DSMT4" ShapeID="_x0000_i1080" DrawAspect="Content" ObjectID="_1348570380" r:id="rId118"/>
        </w:object>
      </w:r>
    </w:p>
    <w:p w14:paraId="504A92A6" w14:textId="77777777" w:rsidR="00E318E3" w:rsidRPr="00634460" w:rsidRDefault="00E318E3" w:rsidP="00DE54C9">
      <w:pPr>
        <w:rPr>
          <w:rFonts w:ascii="Times New Roman" w:hAnsi="Times New Roman"/>
        </w:rPr>
      </w:pPr>
      <w:r w:rsidRPr="00634460">
        <w:rPr>
          <w:rFonts w:ascii="Times New Roman" w:hAnsi="Times New Roman"/>
        </w:rPr>
        <w:lastRenderedPageBreak/>
        <w:t>Where</w:t>
      </w:r>
    </w:p>
    <w:p w14:paraId="57E8C770" w14:textId="77777777" w:rsidR="00E318E3" w:rsidRPr="00634460" w:rsidRDefault="008E1C8D" w:rsidP="00DE54C9">
      <w:pPr>
        <w:rPr>
          <w:rFonts w:ascii="Times New Roman" w:hAnsi="Times New Roman"/>
        </w:rPr>
      </w:pPr>
      <w:r w:rsidRPr="00634460">
        <w:rPr>
          <w:rFonts w:ascii="Times New Roman" w:hAnsi="Times New Roman"/>
          <w:position w:val="-72"/>
        </w:rPr>
        <w:object w:dxaOrig="8880" w:dyaOrig="1560" w14:anchorId="3C441CE5">
          <v:shape id="_x0000_i1081" type="#_x0000_t75" style="width:444.75pt;height:78.4pt" o:ole="">
            <v:imagedata r:id="rId119" o:title=""/>
          </v:shape>
          <o:OLEObject Type="Embed" ProgID="Equation.DSMT4" ShapeID="_x0000_i1081" DrawAspect="Content" ObjectID="_1348570381" r:id="rId120"/>
        </w:object>
      </w:r>
    </w:p>
    <w:p w14:paraId="18380B6D" w14:textId="77777777" w:rsidR="008E1C8D" w:rsidRPr="00634460" w:rsidRDefault="008E1C8D" w:rsidP="00DE54C9">
      <w:pPr>
        <w:rPr>
          <w:rFonts w:ascii="Times New Roman" w:hAnsi="Times New Roman"/>
        </w:rPr>
      </w:pPr>
      <w:r w:rsidRPr="00634460">
        <w:rPr>
          <w:rFonts w:ascii="Times New Roman" w:hAnsi="Times New Roman"/>
          <w:position w:val="-14"/>
        </w:rPr>
        <w:object w:dxaOrig="5420" w:dyaOrig="400" w14:anchorId="1C1561D3">
          <v:shape id="_x0000_i1082" type="#_x0000_t75" style="width:270.7pt;height:20.05pt" o:ole="">
            <v:imagedata r:id="rId121" o:title=""/>
          </v:shape>
          <o:OLEObject Type="Embed" ProgID="Equation.DSMT4" ShapeID="_x0000_i1082" DrawAspect="Content" ObjectID="_1348570382" r:id="rId122"/>
        </w:object>
      </w:r>
    </w:p>
    <w:p w14:paraId="391B121D" w14:textId="77777777" w:rsidR="00D142BC" w:rsidRPr="00634460" w:rsidRDefault="00D142BC">
      <w:pPr>
        <w:rPr>
          <w:rFonts w:ascii="Times New Roman" w:hAnsi="Times New Roman"/>
          <w:b/>
          <w:sz w:val="24"/>
          <w:szCs w:val="24"/>
        </w:rPr>
      </w:pPr>
      <w:r w:rsidRPr="00634460">
        <w:rPr>
          <w:rFonts w:ascii="Times New Roman" w:hAnsi="Times New Roman"/>
          <w:b/>
          <w:sz w:val="24"/>
          <w:szCs w:val="24"/>
        </w:rPr>
        <w:br w:type="page"/>
      </w:r>
    </w:p>
    <w:p w14:paraId="5E92C13E" w14:textId="77777777" w:rsidR="00686312" w:rsidRPr="00634460" w:rsidRDefault="00D142BC" w:rsidP="00A502A7">
      <w:pPr>
        <w:pStyle w:val="a3"/>
        <w:numPr>
          <w:ilvl w:val="0"/>
          <w:numId w:val="1"/>
        </w:numPr>
        <w:ind w:left="426" w:hanging="426"/>
        <w:rPr>
          <w:rFonts w:ascii="Times New Roman" w:hAnsi="Times New Roman"/>
          <w:b/>
          <w:sz w:val="28"/>
          <w:szCs w:val="28"/>
        </w:rPr>
      </w:pPr>
      <w:r w:rsidRPr="00634460">
        <w:rPr>
          <w:rFonts w:ascii="Times New Roman" w:hAnsi="Times New Roman"/>
          <w:b/>
          <w:sz w:val="28"/>
          <w:szCs w:val="28"/>
        </w:rPr>
        <w:lastRenderedPageBreak/>
        <w:t>Summary Table</w:t>
      </w:r>
    </w:p>
    <w:tbl>
      <w:tblPr>
        <w:tblStyle w:val="a4"/>
        <w:tblpPr w:leftFromText="180" w:rightFromText="180" w:vertAnchor="text" w:horzAnchor="margin" w:tblpX="108" w:tblpY="346"/>
        <w:tblW w:w="9378" w:type="dxa"/>
        <w:tblLayout w:type="fixed"/>
        <w:tblLook w:val="04A0" w:firstRow="1" w:lastRow="0" w:firstColumn="1" w:lastColumn="0" w:noHBand="0" w:noVBand="1"/>
      </w:tblPr>
      <w:tblGrid>
        <w:gridCol w:w="378"/>
        <w:gridCol w:w="1080"/>
        <w:gridCol w:w="1170"/>
        <w:gridCol w:w="990"/>
        <w:gridCol w:w="810"/>
        <w:gridCol w:w="720"/>
        <w:gridCol w:w="810"/>
        <w:gridCol w:w="990"/>
        <w:gridCol w:w="630"/>
        <w:gridCol w:w="990"/>
        <w:gridCol w:w="810"/>
      </w:tblGrid>
      <w:tr w:rsidR="00E67C71" w:rsidRPr="00634460" w14:paraId="3F5A37A9" w14:textId="77777777" w:rsidTr="005F606C">
        <w:trPr>
          <w:trHeight w:val="189"/>
        </w:trPr>
        <w:tc>
          <w:tcPr>
            <w:tcW w:w="378" w:type="dxa"/>
          </w:tcPr>
          <w:p w14:paraId="3F0C5824" w14:textId="77777777" w:rsidR="00E67C71" w:rsidRPr="00634460" w:rsidRDefault="00E67C71" w:rsidP="005A43B7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80" w:type="dxa"/>
          </w:tcPr>
          <w:p w14:paraId="579E3724" w14:textId="77777777" w:rsidR="00E67C71" w:rsidRPr="00634460" w:rsidRDefault="00E67C71" w:rsidP="005A43B7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970" w:type="dxa"/>
            <w:gridSpan w:val="3"/>
          </w:tcPr>
          <w:p w14:paraId="6BB646A7" w14:textId="77777777" w:rsidR="00E67C71" w:rsidRPr="00634460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Fixed Effects</w:t>
            </w:r>
          </w:p>
        </w:tc>
        <w:tc>
          <w:tcPr>
            <w:tcW w:w="3150" w:type="dxa"/>
            <w:gridSpan w:val="4"/>
          </w:tcPr>
          <w:p w14:paraId="4AC1680F" w14:textId="77777777" w:rsidR="00E67C71" w:rsidRPr="00634460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Random Effects</w:t>
            </w:r>
          </w:p>
        </w:tc>
        <w:tc>
          <w:tcPr>
            <w:tcW w:w="1800" w:type="dxa"/>
            <w:gridSpan w:val="2"/>
          </w:tcPr>
          <w:p w14:paraId="78C1D6CC" w14:textId="77777777" w:rsidR="00E67C71" w:rsidRPr="00634460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Fit Statistics</w:t>
            </w:r>
          </w:p>
        </w:tc>
      </w:tr>
      <w:tr w:rsidR="005F606C" w:rsidRPr="00634460" w14:paraId="23A6C5DD" w14:textId="77777777" w:rsidTr="007A690D">
        <w:trPr>
          <w:trHeight w:val="202"/>
        </w:trPr>
        <w:tc>
          <w:tcPr>
            <w:tcW w:w="378" w:type="dxa"/>
          </w:tcPr>
          <w:p w14:paraId="03162970" w14:textId="77777777" w:rsidR="00E67C71" w:rsidRPr="00634460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80" w:type="dxa"/>
          </w:tcPr>
          <w:p w14:paraId="04405567" w14:textId="77777777" w:rsidR="00E67C71" w:rsidRPr="00634460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170" w:type="dxa"/>
          </w:tcPr>
          <w:p w14:paraId="33190E3D" w14:textId="77777777" w:rsidR="00E67C71" w:rsidRPr="00634460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90" w:type="dxa"/>
          </w:tcPr>
          <w:p w14:paraId="6343FF02" w14:textId="77777777" w:rsidR="00E67C71" w:rsidRPr="00634460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0" w:type="dxa"/>
          </w:tcPr>
          <w:p w14:paraId="429ADDE9" w14:textId="77777777" w:rsidR="00E67C71" w:rsidRPr="00634460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530" w:type="dxa"/>
            <w:gridSpan w:val="2"/>
          </w:tcPr>
          <w:p w14:paraId="4A3FFE46" w14:textId="77777777" w:rsidR="00E67C71" w:rsidRPr="00634460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Between</w:t>
            </w:r>
          </w:p>
        </w:tc>
        <w:tc>
          <w:tcPr>
            <w:tcW w:w="1620" w:type="dxa"/>
            <w:gridSpan w:val="2"/>
          </w:tcPr>
          <w:p w14:paraId="140A99FA" w14:textId="77777777" w:rsidR="00E67C71" w:rsidRPr="00634460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Within</w:t>
            </w:r>
          </w:p>
        </w:tc>
        <w:tc>
          <w:tcPr>
            <w:tcW w:w="1800" w:type="dxa"/>
            <w:gridSpan w:val="2"/>
          </w:tcPr>
          <w:p w14:paraId="75C1B76D" w14:textId="77777777" w:rsidR="00E67C71" w:rsidRPr="00634460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5F606C" w:rsidRPr="00634460" w14:paraId="00DCB852" w14:textId="77777777" w:rsidTr="007A690D">
        <w:trPr>
          <w:trHeight w:val="592"/>
        </w:trPr>
        <w:tc>
          <w:tcPr>
            <w:tcW w:w="378" w:type="dxa"/>
          </w:tcPr>
          <w:p w14:paraId="50016D1A" w14:textId="77777777" w:rsidR="00E67C71" w:rsidRPr="00634460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M</w:t>
            </w:r>
          </w:p>
        </w:tc>
        <w:tc>
          <w:tcPr>
            <w:tcW w:w="1080" w:type="dxa"/>
          </w:tcPr>
          <w:p w14:paraId="61C352AA" w14:textId="77777777" w:rsidR="00E67C71" w:rsidRPr="00634460" w:rsidRDefault="00E67C71" w:rsidP="0034439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 xml:space="preserve">No.of </w:t>
            </w:r>
            <w:r w:rsidR="0034439D" w:rsidRPr="00634460">
              <w:rPr>
                <w:rFonts w:ascii="Times New Roman" w:hAnsi="Times New Roman" w:cs="Times New Roman"/>
                <w:sz w:val="18"/>
                <w:szCs w:val="18"/>
              </w:rPr>
              <w:t>estimated parameters</w:t>
            </w:r>
          </w:p>
        </w:tc>
        <w:tc>
          <w:tcPr>
            <w:tcW w:w="1170" w:type="dxa"/>
          </w:tcPr>
          <w:p w14:paraId="1D4723E5" w14:textId="77777777" w:rsidR="00E67C71" w:rsidRPr="00634460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Names</w:t>
            </w:r>
          </w:p>
        </w:tc>
        <w:tc>
          <w:tcPr>
            <w:tcW w:w="990" w:type="dxa"/>
          </w:tcPr>
          <w:p w14:paraId="4D38BD64" w14:textId="77777777" w:rsidR="00E67C71" w:rsidRPr="00634460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object w:dxaOrig="200" w:dyaOrig="260" w14:anchorId="7B568CF4">
                <v:shape id="_x0000_i1083" type="#_x0000_t75" style="width:10.05pt;height:12.75pt" o:ole="">
                  <v:imagedata r:id="rId123" o:title=""/>
                </v:shape>
                <o:OLEObject Type="Embed" ProgID="Equation.DSMT4" ShapeID="_x0000_i1083" DrawAspect="Content" ObjectID="_1348570383" r:id="rId124"/>
              </w:object>
            </w: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’</w:t>
            </w:r>
            <w:proofErr w:type="gramStart"/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s</w:t>
            </w:r>
            <w:proofErr w:type="gramEnd"/>
          </w:p>
        </w:tc>
        <w:tc>
          <w:tcPr>
            <w:tcW w:w="810" w:type="dxa"/>
          </w:tcPr>
          <w:p w14:paraId="14C67DD2" w14:textId="77777777" w:rsidR="00E67C71" w:rsidRPr="00634460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SE</w:t>
            </w:r>
          </w:p>
        </w:tc>
        <w:tc>
          <w:tcPr>
            <w:tcW w:w="720" w:type="dxa"/>
          </w:tcPr>
          <w:p w14:paraId="1DD5A8A0" w14:textId="77777777" w:rsidR="00E67C71" w:rsidRPr="00634460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279" w:dyaOrig="320" w14:anchorId="426A5A69">
                <v:shape id="_x0000_i1084" type="#_x0000_t75" style="width:14.6pt;height:15.5pt" o:ole="">
                  <v:imagedata r:id="rId125" o:title=""/>
                </v:shape>
                <o:OLEObject Type="Embed" ProgID="Equation.DSMT4" ShapeID="_x0000_i1084" DrawAspect="Content" ObjectID="_1348570384" r:id="rId126"/>
              </w:object>
            </w:r>
          </w:p>
        </w:tc>
        <w:tc>
          <w:tcPr>
            <w:tcW w:w="810" w:type="dxa"/>
          </w:tcPr>
          <w:p w14:paraId="28B2B29B" w14:textId="77777777" w:rsidR="00E67C71" w:rsidRPr="00634460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SE</w:t>
            </w:r>
          </w:p>
        </w:tc>
        <w:tc>
          <w:tcPr>
            <w:tcW w:w="990" w:type="dxa"/>
          </w:tcPr>
          <w:p w14:paraId="6A7AABCA" w14:textId="77777777" w:rsidR="00E67C71" w:rsidRPr="00634460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320" w:dyaOrig="320" w14:anchorId="051B4C09">
                <v:shape id="_x0000_i1085" type="#_x0000_t75" style="width:15.5pt;height:15.5pt" o:ole="">
                  <v:imagedata r:id="rId127" o:title=""/>
                </v:shape>
                <o:OLEObject Type="Embed" ProgID="Equation.DSMT4" ShapeID="_x0000_i1085" DrawAspect="Content" ObjectID="_1348570385" r:id="rId128"/>
              </w:object>
            </w:r>
          </w:p>
        </w:tc>
        <w:tc>
          <w:tcPr>
            <w:tcW w:w="630" w:type="dxa"/>
          </w:tcPr>
          <w:p w14:paraId="7F1D4928" w14:textId="77777777" w:rsidR="00E67C71" w:rsidRPr="00634460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SE</w:t>
            </w:r>
          </w:p>
        </w:tc>
        <w:tc>
          <w:tcPr>
            <w:tcW w:w="990" w:type="dxa"/>
          </w:tcPr>
          <w:p w14:paraId="218C8F80" w14:textId="77777777" w:rsidR="00E67C71" w:rsidRPr="00634460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-2 loglike</w:t>
            </w:r>
          </w:p>
        </w:tc>
        <w:tc>
          <w:tcPr>
            <w:tcW w:w="810" w:type="dxa"/>
          </w:tcPr>
          <w:p w14:paraId="2869E0AB" w14:textId="77777777" w:rsidR="00E67C71" w:rsidRPr="00634460" w:rsidRDefault="00E67C71" w:rsidP="005A43B7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i/>
                <w:sz w:val="18"/>
                <w:szCs w:val="18"/>
              </w:rPr>
              <w:t>AIC</w:t>
            </w:r>
          </w:p>
        </w:tc>
      </w:tr>
      <w:tr w:rsidR="005F606C" w:rsidRPr="00634460" w14:paraId="482EC4D2" w14:textId="77777777" w:rsidTr="007A690D">
        <w:trPr>
          <w:trHeight w:val="1564"/>
        </w:trPr>
        <w:tc>
          <w:tcPr>
            <w:tcW w:w="378" w:type="dxa"/>
          </w:tcPr>
          <w:p w14:paraId="2E97DE1C" w14:textId="77777777" w:rsidR="00C32B7C" w:rsidRPr="00634460" w:rsidRDefault="00DB4F8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j</w:t>
            </w:r>
          </w:p>
        </w:tc>
        <w:tc>
          <w:tcPr>
            <w:tcW w:w="1080" w:type="dxa"/>
          </w:tcPr>
          <w:p w14:paraId="1330941E" w14:textId="77777777" w:rsidR="00C32B7C" w:rsidRPr="00634460" w:rsidRDefault="00A906C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1170" w:type="dxa"/>
          </w:tcPr>
          <w:p w14:paraId="49AF0DDD" w14:textId="77777777" w:rsidR="00C32B7C" w:rsidRPr="00634460" w:rsidRDefault="00A906C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Intercept</w:t>
            </w:r>
          </w:p>
          <w:p w14:paraId="5BB3BA00" w14:textId="77777777" w:rsidR="00A906CC" w:rsidRPr="00634460" w:rsidRDefault="00A23ADE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p</w:t>
            </w:r>
            <w:r w:rsidR="00A906CC" w:rsidRPr="00634460">
              <w:rPr>
                <w:rFonts w:ascii="Times New Roman" w:hAnsi="Times New Roman" w:cs="Times New Roman"/>
                <w:sz w:val="18"/>
                <w:szCs w:val="18"/>
              </w:rPr>
              <w:t>C</w:t>
            </w:r>
          </w:p>
          <w:p w14:paraId="18F38AF0" w14:textId="77777777" w:rsidR="00A906CC" w:rsidRPr="00634460" w:rsidRDefault="00A906C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ade</w:t>
            </w:r>
            <w:r w:rsidR="00C44442" w:rsidRPr="00634460">
              <w:rPr>
                <w:rFonts w:ascii="Times New Roman" w:hAnsi="Times New Roman" w:cs="Times New Roman"/>
                <w:sz w:val="18"/>
                <w:szCs w:val="18"/>
              </w:rPr>
              <w:t>_</w:t>
            </w: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  <w:p w14:paraId="5225D31B" w14:textId="77777777" w:rsidR="00A906CC" w:rsidRPr="00634460" w:rsidRDefault="00A906C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ade</w:t>
            </w:r>
            <w:r w:rsidR="00C44442" w:rsidRPr="00634460">
              <w:rPr>
                <w:rFonts w:ascii="Times New Roman" w:hAnsi="Times New Roman" w:cs="Times New Roman"/>
                <w:sz w:val="18"/>
                <w:szCs w:val="18"/>
              </w:rPr>
              <w:t>_</w:t>
            </w: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  <w:p w14:paraId="10209C50" w14:textId="77777777" w:rsidR="00A906CC" w:rsidRPr="00634460" w:rsidRDefault="00A906CC" w:rsidP="00A906C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ender</w:t>
            </w:r>
            <w:r w:rsidR="00C44442" w:rsidRPr="00634460">
              <w:rPr>
                <w:rFonts w:ascii="Times New Roman" w:hAnsi="Times New Roman" w:cs="Times New Roman"/>
                <w:sz w:val="18"/>
                <w:szCs w:val="18"/>
              </w:rPr>
              <w:t>_</w:t>
            </w: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b</w:t>
            </w:r>
          </w:p>
          <w:p w14:paraId="4E1952F2" w14:textId="77777777" w:rsidR="00A906CC" w:rsidRPr="00634460" w:rsidRDefault="00A906CC" w:rsidP="00A906C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ender</w:t>
            </w:r>
            <w:r w:rsidR="00C44442" w:rsidRPr="00634460">
              <w:rPr>
                <w:rFonts w:ascii="Times New Roman" w:hAnsi="Times New Roman" w:cs="Times New Roman"/>
                <w:sz w:val="18"/>
                <w:szCs w:val="18"/>
              </w:rPr>
              <w:t>_</w:t>
            </w: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</w:t>
            </w:r>
          </w:p>
          <w:p w14:paraId="3C8FFC5C" w14:textId="77777777" w:rsidR="00A906CC" w:rsidRPr="00634460" w:rsidRDefault="007665C6" w:rsidP="00E5701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pM</w:t>
            </w:r>
          </w:p>
        </w:tc>
        <w:tc>
          <w:tcPr>
            <w:tcW w:w="990" w:type="dxa"/>
          </w:tcPr>
          <w:p w14:paraId="7AD12538" w14:textId="77777777" w:rsidR="00C32B7C" w:rsidRPr="00634460" w:rsidRDefault="00FA7E3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14.05</w:t>
            </w:r>
          </w:p>
          <w:p w14:paraId="448DC057" w14:textId="77777777" w:rsidR="00FA7E35" w:rsidRPr="00634460" w:rsidRDefault="00FA7E3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55</w:t>
            </w:r>
          </w:p>
          <w:p w14:paraId="0D18B222" w14:textId="77777777" w:rsidR="00FA7E35" w:rsidRPr="00634460" w:rsidRDefault="00FA7E35" w:rsidP="00FA7E3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-.093</w:t>
            </w:r>
          </w:p>
          <w:p w14:paraId="077684BE" w14:textId="77777777" w:rsidR="00FA7E35" w:rsidRPr="00634460" w:rsidRDefault="00FA7E35" w:rsidP="00FA7E3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14:paraId="68CF1DF3" w14:textId="77777777" w:rsidR="00FA7E35" w:rsidRPr="00634460" w:rsidRDefault="00FA7E35" w:rsidP="00FA7E3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1.11</w:t>
            </w:r>
          </w:p>
          <w:p w14:paraId="6CBCE491" w14:textId="77777777" w:rsidR="00FA7E35" w:rsidRPr="00634460" w:rsidRDefault="00FA7E35" w:rsidP="00FA7E3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14:paraId="25998118" w14:textId="77777777" w:rsidR="00FA7E35" w:rsidRPr="00634460" w:rsidRDefault="00FA7E35" w:rsidP="00FA7E3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90</w:t>
            </w:r>
          </w:p>
        </w:tc>
        <w:tc>
          <w:tcPr>
            <w:tcW w:w="810" w:type="dxa"/>
          </w:tcPr>
          <w:p w14:paraId="0CFA3749" w14:textId="77777777" w:rsidR="00C32B7C" w:rsidRPr="00634460" w:rsidRDefault="0032641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5.97</w:t>
            </w:r>
          </w:p>
          <w:p w14:paraId="76279C85" w14:textId="77777777" w:rsidR="00326416" w:rsidRPr="00634460" w:rsidRDefault="0032641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1</w:t>
            </w:r>
          </w:p>
          <w:p w14:paraId="68AC9293" w14:textId="77777777" w:rsidR="00326416" w:rsidRPr="00634460" w:rsidRDefault="0032641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20</w:t>
            </w:r>
          </w:p>
          <w:p w14:paraId="3F7FFFC6" w14:textId="77777777" w:rsidR="00326416" w:rsidRPr="00634460" w:rsidRDefault="0032641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14:paraId="2C8417C3" w14:textId="77777777" w:rsidR="00326416" w:rsidRPr="00634460" w:rsidRDefault="0032641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17</w:t>
            </w:r>
          </w:p>
          <w:p w14:paraId="62905C98" w14:textId="77777777" w:rsidR="00326416" w:rsidRPr="00634460" w:rsidRDefault="0032641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14:paraId="573D1B5E" w14:textId="77777777" w:rsidR="00326416" w:rsidRPr="00634460" w:rsidRDefault="0032641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4</w:t>
            </w:r>
          </w:p>
        </w:tc>
        <w:tc>
          <w:tcPr>
            <w:tcW w:w="720" w:type="dxa"/>
          </w:tcPr>
          <w:p w14:paraId="5E4FD16B" w14:textId="77777777" w:rsidR="00C32B7C" w:rsidRPr="00634460" w:rsidRDefault="00887BC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3.75</w:t>
            </w:r>
          </w:p>
        </w:tc>
        <w:tc>
          <w:tcPr>
            <w:tcW w:w="810" w:type="dxa"/>
          </w:tcPr>
          <w:p w14:paraId="3721E1C5" w14:textId="77777777" w:rsidR="00C32B7C" w:rsidRPr="00634460" w:rsidRDefault="00887BC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59</w:t>
            </w:r>
          </w:p>
        </w:tc>
        <w:tc>
          <w:tcPr>
            <w:tcW w:w="990" w:type="dxa"/>
          </w:tcPr>
          <w:p w14:paraId="29DF0BA0" w14:textId="77777777" w:rsidR="00C32B7C" w:rsidRPr="00634460" w:rsidRDefault="00887BC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51.75</w:t>
            </w:r>
          </w:p>
        </w:tc>
        <w:tc>
          <w:tcPr>
            <w:tcW w:w="630" w:type="dxa"/>
          </w:tcPr>
          <w:p w14:paraId="6CCDB06B" w14:textId="77777777" w:rsidR="00C32B7C" w:rsidRPr="00634460" w:rsidRDefault="00887BC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88</w:t>
            </w:r>
          </w:p>
        </w:tc>
        <w:tc>
          <w:tcPr>
            <w:tcW w:w="990" w:type="dxa"/>
          </w:tcPr>
          <w:p w14:paraId="29F5FB06" w14:textId="77777777" w:rsidR="00C32B7C" w:rsidRPr="00634460" w:rsidRDefault="00A601B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48363.7</w:t>
            </w:r>
          </w:p>
        </w:tc>
        <w:tc>
          <w:tcPr>
            <w:tcW w:w="810" w:type="dxa"/>
          </w:tcPr>
          <w:p w14:paraId="5CABDC49" w14:textId="77777777" w:rsidR="00C32B7C" w:rsidRPr="00634460" w:rsidRDefault="00A601B4" w:rsidP="005A43B7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48377.7</w:t>
            </w:r>
          </w:p>
        </w:tc>
      </w:tr>
      <w:tr w:rsidR="005F606C" w:rsidRPr="00634460" w14:paraId="3E149A90" w14:textId="77777777" w:rsidTr="007A690D">
        <w:trPr>
          <w:trHeight w:val="592"/>
        </w:trPr>
        <w:tc>
          <w:tcPr>
            <w:tcW w:w="378" w:type="dxa"/>
          </w:tcPr>
          <w:p w14:paraId="45418022" w14:textId="77777777" w:rsidR="00C32B7C" w:rsidRPr="00634460" w:rsidRDefault="00DB4F8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n</w:t>
            </w:r>
          </w:p>
        </w:tc>
        <w:tc>
          <w:tcPr>
            <w:tcW w:w="1080" w:type="dxa"/>
          </w:tcPr>
          <w:p w14:paraId="7CDD7C01" w14:textId="77777777" w:rsidR="00C32B7C" w:rsidRPr="00634460" w:rsidRDefault="0084446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1170" w:type="dxa"/>
          </w:tcPr>
          <w:p w14:paraId="57EB2288" w14:textId="77777777" w:rsidR="00C32B7C" w:rsidRPr="00634460" w:rsidRDefault="00A23ADE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Intercept</w:t>
            </w:r>
          </w:p>
          <w:p w14:paraId="72989218" w14:textId="77777777" w:rsidR="00A23ADE" w:rsidRPr="00634460" w:rsidRDefault="00A23ADE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pC</w:t>
            </w:r>
          </w:p>
          <w:p w14:paraId="6229A8FD" w14:textId="77777777" w:rsidR="00A23ADE" w:rsidRPr="00634460" w:rsidRDefault="00496D4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ade_3</w:t>
            </w:r>
          </w:p>
          <w:p w14:paraId="7344DEEE" w14:textId="77777777" w:rsidR="00496D49" w:rsidRPr="00634460" w:rsidRDefault="00496D4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ade_4</w:t>
            </w:r>
          </w:p>
          <w:p w14:paraId="34293551" w14:textId="77777777" w:rsidR="00496D49" w:rsidRPr="00634460" w:rsidRDefault="00496D4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ender_b</w:t>
            </w:r>
          </w:p>
          <w:p w14:paraId="2BEF2AC9" w14:textId="77777777" w:rsidR="00496D49" w:rsidRPr="00634460" w:rsidRDefault="00496D4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ender_g</w:t>
            </w:r>
          </w:p>
          <w:p w14:paraId="11492A01" w14:textId="77777777" w:rsidR="00496D49" w:rsidRPr="00634460" w:rsidRDefault="00496D4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pM</w:t>
            </w:r>
          </w:p>
          <w:p w14:paraId="3EDD18B1" w14:textId="77777777" w:rsidR="00496D49" w:rsidRPr="00634460" w:rsidRDefault="00496D4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hours_TV</w:t>
            </w:r>
          </w:p>
          <w:p w14:paraId="43091E36" w14:textId="77777777" w:rsidR="00A23ADE" w:rsidRPr="00634460" w:rsidRDefault="00496D49" w:rsidP="00FE48A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hours_C_G</w:t>
            </w:r>
          </w:p>
        </w:tc>
        <w:tc>
          <w:tcPr>
            <w:tcW w:w="990" w:type="dxa"/>
          </w:tcPr>
          <w:p w14:paraId="4FD8C446" w14:textId="77777777" w:rsidR="00C32B7C" w:rsidRPr="00634460" w:rsidRDefault="002112A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12.33</w:t>
            </w:r>
          </w:p>
          <w:p w14:paraId="49EE9648" w14:textId="77777777" w:rsidR="002112A1" w:rsidRPr="00634460" w:rsidRDefault="002112A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55</w:t>
            </w:r>
          </w:p>
          <w:p w14:paraId="610834BA" w14:textId="77777777" w:rsidR="002112A1" w:rsidRPr="00634460" w:rsidRDefault="002112A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-.92</w:t>
            </w:r>
          </w:p>
          <w:p w14:paraId="12DBA4FB" w14:textId="77777777" w:rsidR="002112A1" w:rsidRPr="00634460" w:rsidRDefault="002112A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14:paraId="0F54E9C2" w14:textId="77777777" w:rsidR="002112A1" w:rsidRPr="00634460" w:rsidRDefault="002112A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1.21</w:t>
            </w:r>
          </w:p>
          <w:p w14:paraId="47987046" w14:textId="77777777" w:rsidR="002112A1" w:rsidRPr="00634460" w:rsidRDefault="002112A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14:paraId="3E17FB21" w14:textId="77777777" w:rsidR="002112A1" w:rsidRPr="00634460" w:rsidRDefault="00223C2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89</w:t>
            </w:r>
          </w:p>
          <w:p w14:paraId="390A08B1" w14:textId="77777777" w:rsidR="00223C29" w:rsidRPr="00634460" w:rsidRDefault="00223C2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-.09</w:t>
            </w:r>
          </w:p>
          <w:p w14:paraId="50FC30C3" w14:textId="77777777" w:rsidR="00223C29" w:rsidRPr="00634460" w:rsidRDefault="00223C2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-.28</w:t>
            </w:r>
          </w:p>
        </w:tc>
        <w:tc>
          <w:tcPr>
            <w:tcW w:w="810" w:type="dxa"/>
          </w:tcPr>
          <w:p w14:paraId="75E78719" w14:textId="77777777" w:rsidR="00C32B7C" w:rsidRPr="00634460" w:rsidRDefault="00CB0F7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5.99</w:t>
            </w:r>
          </w:p>
          <w:p w14:paraId="4E36B741" w14:textId="77777777" w:rsidR="00CB0F74" w:rsidRPr="00634460" w:rsidRDefault="00CB0F7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1</w:t>
            </w:r>
          </w:p>
          <w:p w14:paraId="2421051E" w14:textId="77777777" w:rsidR="00CB0F74" w:rsidRPr="00634460" w:rsidRDefault="00CB0F7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20</w:t>
            </w:r>
          </w:p>
          <w:p w14:paraId="21CE14D6" w14:textId="77777777" w:rsidR="00CB0F74" w:rsidRPr="00634460" w:rsidRDefault="00CB0F7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14:paraId="7A020D69" w14:textId="77777777" w:rsidR="00CB0F74" w:rsidRPr="00634460" w:rsidRDefault="00CB0F7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17</w:t>
            </w:r>
          </w:p>
          <w:p w14:paraId="3BC973C6" w14:textId="77777777" w:rsidR="00CB0F74" w:rsidRPr="00634460" w:rsidRDefault="00CB0F7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14:paraId="3A6B4BDF" w14:textId="77777777" w:rsidR="008D469E" w:rsidRPr="00634460" w:rsidRDefault="008D469E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4</w:t>
            </w:r>
          </w:p>
          <w:p w14:paraId="414A74CA" w14:textId="77777777" w:rsidR="008D469E" w:rsidRPr="00634460" w:rsidRDefault="008D469E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7</w:t>
            </w:r>
          </w:p>
          <w:p w14:paraId="606F4DDC" w14:textId="77777777" w:rsidR="008D469E" w:rsidRPr="00634460" w:rsidRDefault="008D469E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8</w:t>
            </w:r>
          </w:p>
          <w:p w14:paraId="290AE104" w14:textId="77777777" w:rsidR="00CB0F74" w:rsidRPr="00634460" w:rsidRDefault="00CB0F7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20" w:type="dxa"/>
          </w:tcPr>
          <w:p w14:paraId="2167261B" w14:textId="77777777" w:rsidR="00C32B7C" w:rsidRPr="00634460" w:rsidRDefault="0084446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3.67</w:t>
            </w:r>
          </w:p>
        </w:tc>
        <w:tc>
          <w:tcPr>
            <w:tcW w:w="810" w:type="dxa"/>
          </w:tcPr>
          <w:p w14:paraId="0D2D9082" w14:textId="77777777" w:rsidR="00C32B7C" w:rsidRPr="00634460" w:rsidRDefault="0084446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58</w:t>
            </w:r>
          </w:p>
        </w:tc>
        <w:tc>
          <w:tcPr>
            <w:tcW w:w="990" w:type="dxa"/>
          </w:tcPr>
          <w:p w14:paraId="280D95A2" w14:textId="77777777" w:rsidR="00C32B7C" w:rsidRPr="00634460" w:rsidRDefault="0084446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51.65</w:t>
            </w:r>
          </w:p>
        </w:tc>
        <w:tc>
          <w:tcPr>
            <w:tcW w:w="630" w:type="dxa"/>
          </w:tcPr>
          <w:p w14:paraId="2C32297E" w14:textId="77777777" w:rsidR="00C32B7C" w:rsidRPr="00634460" w:rsidRDefault="0084446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88</w:t>
            </w:r>
          </w:p>
        </w:tc>
        <w:tc>
          <w:tcPr>
            <w:tcW w:w="990" w:type="dxa"/>
          </w:tcPr>
          <w:p w14:paraId="1B6E7EBF" w14:textId="77777777" w:rsidR="00C32B7C" w:rsidRPr="00634460" w:rsidRDefault="0084446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48347.2</w:t>
            </w:r>
          </w:p>
        </w:tc>
        <w:tc>
          <w:tcPr>
            <w:tcW w:w="810" w:type="dxa"/>
          </w:tcPr>
          <w:p w14:paraId="79013329" w14:textId="77777777" w:rsidR="00C32B7C" w:rsidRPr="00634460" w:rsidRDefault="003A0D0E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48365.2</w:t>
            </w:r>
          </w:p>
        </w:tc>
      </w:tr>
      <w:tr w:rsidR="005F606C" w:rsidRPr="00634460" w14:paraId="7CFB58A1" w14:textId="77777777" w:rsidTr="007A690D">
        <w:trPr>
          <w:trHeight w:val="592"/>
        </w:trPr>
        <w:tc>
          <w:tcPr>
            <w:tcW w:w="378" w:type="dxa"/>
          </w:tcPr>
          <w:p w14:paraId="377A6B18" w14:textId="77777777" w:rsidR="00C32B7C" w:rsidRPr="00634460" w:rsidRDefault="00DB4F8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o</w:t>
            </w:r>
          </w:p>
        </w:tc>
        <w:tc>
          <w:tcPr>
            <w:tcW w:w="1080" w:type="dxa"/>
          </w:tcPr>
          <w:p w14:paraId="6E6B36F5" w14:textId="77777777" w:rsidR="00C32B7C" w:rsidRPr="00634460" w:rsidRDefault="00CF437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12</w:t>
            </w:r>
          </w:p>
        </w:tc>
        <w:tc>
          <w:tcPr>
            <w:tcW w:w="1170" w:type="dxa"/>
          </w:tcPr>
          <w:p w14:paraId="22283A89" w14:textId="77777777" w:rsidR="00C32B7C" w:rsidRPr="00634460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Intercept</w:t>
            </w:r>
          </w:p>
          <w:p w14:paraId="7C5A520A" w14:textId="77777777" w:rsidR="00132F25" w:rsidRPr="00634460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pC</w:t>
            </w:r>
          </w:p>
          <w:p w14:paraId="300A3348" w14:textId="77777777" w:rsidR="00132F25" w:rsidRPr="00634460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ade_3</w:t>
            </w:r>
          </w:p>
          <w:p w14:paraId="125E2F7E" w14:textId="77777777" w:rsidR="00132F25" w:rsidRPr="00634460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ade_4</w:t>
            </w:r>
          </w:p>
          <w:p w14:paraId="4250C28D" w14:textId="77777777" w:rsidR="00132F25" w:rsidRPr="00634460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ender_b</w:t>
            </w:r>
          </w:p>
          <w:p w14:paraId="2F446388" w14:textId="77777777" w:rsidR="00132F25" w:rsidRPr="00634460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ender_g</w:t>
            </w:r>
          </w:p>
          <w:p w14:paraId="6DAB16BE" w14:textId="77777777" w:rsidR="00132F25" w:rsidRPr="00634460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pM</w:t>
            </w:r>
          </w:p>
          <w:p w14:paraId="57947C05" w14:textId="77777777" w:rsidR="00132F25" w:rsidRPr="00634460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hours_TV</w:t>
            </w:r>
          </w:p>
          <w:p w14:paraId="7666B58A" w14:textId="77777777" w:rsidR="00132F25" w:rsidRPr="00634460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hours_C_G</w:t>
            </w:r>
          </w:p>
          <w:p w14:paraId="5D4F5449" w14:textId="77777777" w:rsidR="00132F25" w:rsidRPr="00634460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type_iso</w:t>
            </w:r>
          </w:p>
          <w:p w14:paraId="476156C0" w14:textId="77777777" w:rsidR="00132F25" w:rsidRPr="00634460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type_rur</w:t>
            </w:r>
          </w:p>
          <w:p w14:paraId="7C49E29B" w14:textId="77777777" w:rsidR="00132F25" w:rsidRPr="00634460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type_sub</w:t>
            </w:r>
          </w:p>
          <w:p w14:paraId="398752DD" w14:textId="77777777" w:rsidR="00132F25" w:rsidRPr="00634460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type_urb</w:t>
            </w:r>
          </w:p>
        </w:tc>
        <w:tc>
          <w:tcPr>
            <w:tcW w:w="990" w:type="dxa"/>
          </w:tcPr>
          <w:p w14:paraId="1782BA2F" w14:textId="77777777" w:rsidR="00C32B7C" w:rsidRPr="00634460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15.93</w:t>
            </w:r>
          </w:p>
          <w:p w14:paraId="0D2D6502" w14:textId="77777777" w:rsidR="00ED745C" w:rsidRPr="00634460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55</w:t>
            </w:r>
          </w:p>
          <w:p w14:paraId="2188BF97" w14:textId="77777777" w:rsidR="00ED745C" w:rsidRPr="00634460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-.93</w:t>
            </w:r>
          </w:p>
          <w:p w14:paraId="162AD0BC" w14:textId="77777777" w:rsidR="00ED745C" w:rsidRPr="00634460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14:paraId="03967DB7" w14:textId="77777777" w:rsidR="00ED745C" w:rsidRPr="00634460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1.21</w:t>
            </w:r>
          </w:p>
          <w:p w14:paraId="3F61788C" w14:textId="77777777" w:rsidR="00ED745C" w:rsidRPr="00634460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14:paraId="195A6D00" w14:textId="77777777" w:rsidR="00ED745C" w:rsidRPr="00634460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89</w:t>
            </w:r>
          </w:p>
          <w:p w14:paraId="3D14602F" w14:textId="77777777" w:rsidR="00ED745C" w:rsidRPr="00634460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-.09</w:t>
            </w:r>
          </w:p>
          <w:p w14:paraId="51BAB3FB" w14:textId="77777777" w:rsidR="00ED745C" w:rsidRPr="00634460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-.28</w:t>
            </w:r>
          </w:p>
          <w:p w14:paraId="029773E9" w14:textId="77777777" w:rsidR="00ED745C" w:rsidRPr="00634460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4.32</w:t>
            </w:r>
          </w:p>
          <w:p w14:paraId="07466F50" w14:textId="77777777" w:rsidR="00ED745C" w:rsidRPr="00634460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1.08</w:t>
            </w:r>
          </w:p>
          <w:p w14:paraId="34291659" w14:textId="77777777" w:rsidR="00ED745C" w:rsidRPr="00634460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9</w:t>
            </w:r>
          </w:p>
          <w:p w14:paraId="274B2D57" w14:textId="77777777" w:rsidR="00ED745C" w:rsidRPr="00634460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810" w:type="dxa"/>
          </w:tcPr>
          <w:p w14:paraId="0A17251C" w14:textId="77777777" w:rsidR="00C32B7C" w:rsidRPr="00634460" w:rsidRDefault="00373332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5.86</w:t>
            </w:r>
          </w:p>
          <w:p w14:paraId="34F74B5F" w14:textId="77777777" w:rsidR="00373332" w:rsidRPr="00634460" w:rsidRDefault="00E7500D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1</w:t>
            </w:r>
          </w:p>
          <w:p w14:paraId="0E135372" w14:textId="77777777" w:rsidR="00E7500D" w:rsidRPr="00634460" w:rsidRDefault="00E7500D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20</w:t>
            </w:r>
          </w:p>
          <w:p w14:paraId="1674E2AB" w14:textId="77777777" w:rsidR="00E7500D" w:rsidRPr="00634460" w:rsidRDefault="00E7500D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14:paraId="1D287654" w14:textId="77777777" w:rsidR="00E7500D" w:rsidRPr="00634460" w:rsidRDefault="00E7500D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17</w:t>
            </w:r>
          </w:p>
          <w:p w14:paraId="34503930" w14:textId="77777777" w:rsidR="00E7500D" w:rsidRPr="00634460" w:rsidRDefault="00E7500D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14:paraId="04AEBF45" w14:textId="77777777" w:rsidR="00E7500D" w:rsidRPr="00634460" w:rsidRDefault="00E7500D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4</w:t>
            </w:r>
          </w:p>
          <w:p w14:paraId="3EEC6736" w14:textId="77777777" w:rsidR="00E7500D" w:rsidRPr="00634460" w:rsidRDefault="00E7500D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7</w:t>
            </w:r>
          </w:p>
          <w:p w14:paraId="0E405A19" w14:textId="77777777" w:rsidR="00E7500D" w:rsidRPr="00634460" w:rsidRDefault="00E7500D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8</w:t>
            </w:r>
          </w:p>
          <w:p w14:paraId="55CD3A36" w14:textId="77777777" w:rsidR="00E7500D" w:rsidRPr="00634460" w:rsidRDefault="00E7500D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2.04</w:t>
            </w:r>
          </w:p>
          <w:p w14:paraId="3D3F0E3F" w14:textId="77777777" w:rsidR="00E7500D" w:rsidRPr="00634460" w:rsidRDefault="00E7500D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51</w:t>
            </w:r>
          </w:p>
          <w:p w14:paraId="37125E8E" w14:textId="77777777" w:rsidR="00E7500D" w:rsidRPr="00634460" w:rsidRDefault="00467AD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40</w:t>
            </w:r>
          </w:p>
          <w:p w14:paraId="56C234FE" w14:textId="77777777" w:rsidR="00467AD8" w:rsidRPr="00634460" w:rsidRDefault="00467AD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</w:tc>
        <w:tc>
          <w:tcPr>
            <w:tcW w:w="720" w:type="dxa"/>
          </w:tcPr>
          <w:p w14:paraId="7377D215" w14:textId="77777777" w:rsidR="00C32B7C" w:rsidRPr="00634460" w:rsidRDefault="00C804E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3.38</w:t>
            </w:r>
          </w:p>
        </w:tc>
        <w:tc>
          <w:tcPr>
            <w:tcW w:w="810" w:type="dxa"/>
          </w:tcPr>
          <w:p w14:paraId="56C3595A" w14:textId="77777777" w:rsidR="00C32B7C" w:rsidRPr="00634460" w:rsidRDefault="00C804E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55</w:t>
            </w:r>
          </w:p>
        </w:tc>
        <w:tc>
          <w:tcPr>
            <w:tcW w:w="990" w:type="dxa"/>
          </w:tcPr>
          <w:p w14:paraId="1F47B6ED" w14:textId="77777777" w:rsidR="00C32B7C" w:rsidRPr="00634460" w:rsidRDefault="00C804E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51.65</w:t>
            </w:r>
          </w:p>
        </w:tc>
        <w:tc>
          <w:tcPr>
            <w:tcW w:w="630" w:type="dxa"/>
          </w:tcPr>
          <w:p w14:paraId="1D4164C9" w14:textId="77777777" w:rsidR="00C32B7C" w:rsidRPr="00634460" w:rsidRDefault="003043F2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88</w:t>
            </w:r>
          </w:p>
        </w:tc>
        <w:tc>
          <w:tcPr>
            <w:tcW w:w="990" w:type="dxa"/>
          </w:tcPr>
          <w:p w14:paraId="70C43FD2" w14:textId="77777777" w:rsidR="00C32B7C" w:rsidRPr="00634460" w:rsidRDefault="00FE0F1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48338.6</w:t>
            </w:r>
          </w:p>
        </w:tc>
        <w:tc>
          <w:tcPr>
            <w:tcW w:w="810" w:type="dxa"/>
          </w:tcPr>
          <w:p w14:paraId="33D13C19" w14:textId="77777777" w:rsidR="00C32B7C" w:rsidRPr="00634460" w:rsidRDefault="00FE0F1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48362.6</w:t>
            </w:r>
          </w:p>
        </w:tc>
      </w:tr>
      <w:tr w:rsidR="00A91E80" w:rsidRPr="00634460" w14:paraId="1D5D3EA3" w14:textId="77777777" w:rsidTr="005A43B7">
        <w:trPr>
          <w:trHeight w:val="592"/>
        </w:trPr>
        <w:tc>
          <w:tcPr>
            <w:tcW w:w="378" w:type="dxa"/>
          </w:tcPr>
          <w:p w14:paraId="5184189D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p</w:t>
            </w:r>
          </w:p>
        </w:tc>
        <w:tc>
          <w:tcPr>
            <w:tcW w:w="1080" w:type="dxa"/>
          </w:tcPr>
          <w:p w14:paraId="53B13040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14</w:t>
            </w:r>
          </w:p>
        </w:tc>
        <w:tc>
          <w:tcPr>
            <w:tcW w:w="1170" w:type="dxa"/>
          </w:tcPr>
          <w:p w14:paraId="4F94F2B2" w14:textId="77777777" w:rsidR="00A91E80" w:rsidRPr="0063446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Intercept</w:t>
            </w:r>
          </w:p>
          <w:p w14:paraId="202F82A3" w14:textId="77777777" w:rsidR="00A91E80" w:rsidRPr="0063446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pC</w:t>
            </w:r>
          </w:p>
          <w:p w14:paraId="59B3773D" w14:textId="77777777" w:rsidR="00A91E80" w:rsidRPr="0063446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ade_3</w:t>
            </w:r>
          </w:p>
          <w:p w14:paraId="54F238B3" w14:textId="77777777" w:rsidR="00A91E80" w:rsidRPr="0063446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ade_4</w:t>
            </w:r>
          </w:p>
          <w:p w14:paraId="6B760730" w14:textId="77777777" w:rsidR="00A91E80" w:rsidRPr="0063446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ender_b</w:t>
            </w:r>
          </w:p>
          <w:p w14:paraId="29FEA650" w14:textId="77777777" w:rsidR="00A91E80" w:rsidRPr="0063446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ender_g</w:t>
            </w:r>
          </w:p>
          <w:p w14:paraId="293F17DE" w14:textId="77777777" w:rsidR="00A91E80" w:rsidRPr="0063446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pM</w:t>
            </w:r>
          </w:p>
          <w:p w14:paraId="74835A17" w14:textId="77777777" w:rsidR="00A91E80" w:rsidRPr="0063446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hours_TV</w:t>
            </w:r>
          </w:p>
          <w:p w14:paraId="6E241844" w14:textId="77777777" w:rsidR="00A91E80" w:rsidRPr="0063446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hours_C_G</w:t>
            </w:r>
          </w:p>
          <w:p w14:paraId="79C3E8E7" w14:textId="77777777" w:rsidR="00A91E80" w:rsidRPr="0063446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type_iso</w:t>
            </w:r>
          </w:p>
          <w:p w14:paraId="6BCADE07" w14:textId="77777777" w:rsidR="00A91E80" w:rsidRPr="0063446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type_rur</w:t>
            </w:r>
          </w:p>
          <w:p w14:paraId="60B492F9" w14:textId="77777777" w:rsidR="00A91E80" w:rsidRPr="0063446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type_sub</w:t>
            </w:r>
          </w:p>
          <w:p w14:paraId="0A7751F9" w14:textId="77777777" w:rsidR="00A91E80" w:rsidRPr="0063446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type_urb</w:t>
            </w:r>
          </w:p>
        </w:tc>
        <w:tc>
          <w:tcPr>
            <w:tcW w:w="990" w:type="dxa"/>
          </w:tcPr>
          <w:p w14:paraId="1E906612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8.74</w:t>
            </w:r>
          </w:p>
          <w:p w14:paraId="24A88540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56</w:t>
            </w:r>
          </w:p>
          <w:p w14:paraId="700CB161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-.90</w:t>
            </w:r>
          </w:p>
          <w:p w14:paraId="31FDBADE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14:paraId="6DF6AE63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1.26</w:t>
            </w:r>
          </w:p>
          <w:p w14:paraId="2B8D00B4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14:paraId="5B60D33A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94</w:t>
            </w:r>
          </w:p>
          <w:p w14:paraId="2C94501B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-.08</w:t>
            </w:r>
          </w:p>
          <w:p w14:paraId="50D1F533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-.27</w:t>
            </w:r>
          </w:p>
          <w:p w14:paraId="21B873C1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3.95</w:t>
            </w:r>
          </w:p>
          <w:p w14:paraId="3C3D7EDE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92</w:t>
            </w:r>
          </w:p>
          <w:p w14:paraId="1E38D6A1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-.02</w:t>
            </w:r>
          </w:p>
          <w:p w14:paraId="058E9903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810" w:type="dxa"/>
          </w:tcPr>
          <w:p w14:paraId="4A90B63F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5.78</w:t>
            </w:r>
          </w:p>
          <w:p w14:paraId="2CAC6488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1</w:t>
            </w:r>
          </w:p>
          <w:p w14:paraId="6C99807B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20</w:t>
            </w:r>
          </w:p>
          <w:p w14:paraId="57E2EF09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14:paraId="37F90BF4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17</w:t>
            </w:r>
          </w:p>
          <w:p w14:paraId="684C67C1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14:paraId="56354854" w14:textId="77777777" w:rsidR="00A91E80" w:rsidRPr="00634460" w:rsidRDefault="00A91E80" w:rsidP="00C873D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4</w:t>
            </w:r>
          </w:p>
          <w:p w14:paraId="5524A9F6" w14:textId="77777777" w:rsidR="00A91E80" w:rsidRPr="00634460" w:rsidRDefault="00A91E80" w:rsidP="00C873D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7</w:t>
            </w:r>
          </w:p>
          <w:p w14:paraId="7A992E56" w14:textId="77777777" w:rsidR="00A91E80" w:rsidRPr="00634460" w:rsidRDefault="00A91E80" w:rsidP="00C873D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8</w:t>
            </w:r>
          </w:p>
          <w:p w14:paraId="61938FA1" w14:textId="77777777" w:rsidR="00A91E80" w:rsidRPr="00634460" w:rsidRDefault="00A91E80" w:rsidP="00C873D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2.00</w:t>
            </w:r>
          </w:p>
          <w:p w14:paraId="74F9ED06" w14:textId="77777777" w:rsidR="00A91E80" w:rsidRPr="00634460" w:rsidRDefault="00A91E80" w:rsidP="00C873D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50</w:t>
            </w:r>
          </w:p>
          <w:p w14:paraId="330701B5" w14:textId="77777777" w:rsidR="00A91E80" w:rsidRPr="00634460" w:rsidRDefault="00A91E80" w:rsidP="00C873D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40</w:t>
            </w:r>
          </w:p>
          <w:p w14:paraId="2ED9406A" w14:textId="77777777" w:rsidR="00A91E80" w:rsidRPr="00634460" w:rsidRDefault="00A91E80" w:rsidP="00C873D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</w:tc>
        <w:tc>
          <w:tcPr>
            <w:tcW w:w="3150" w:type="dxa"/>
            <w:gridSpan w:val="4"/>
          </w:tcPr>
          <w:p w14:paraId="5F88FD2B" w14:textId="77777777" w:rsidR="00A91E80" w:rsidRPr="00634460" w:rsidRDefault="00A91E80" w:rsidP="00460AF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20" w:dyaOrig="380" w14:anchorId="0340993D">
                <v:shape id="_x0000_i1086" type="#_x0000_t75" style="width:15.5pt;height:19.15pt" o:ole="">
                  <v:imagedata r:id="rId129" o:title=""/>
                </v:shape>
                <o:OLEObject Type="Embed" ProgID="Equation.3" ShapeID="_x0000_i1086" DrawAspect="Content" ObjectID="_1348570386" r:id="rId130"/>
              </w:object>
            </w: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 xml:space="preserve">=3.44 </w:t>
            </w:r>
            <w:r w:rsidR="001665F0" w:rsidRPr="00634460">
              <w:rPr>
                <w:rFonts w:ascii="Times New Roman" w:hAnsi="Times New Roman" w:cs="Times New Roman"/>
                <w:sz w:val="18"/>
                <w:szCs w:val="18"/>
              </w:rPr>
              <w:t xml:space="preserve">  </w:t>
            </w: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SE=</w:t>
            </w:r>
            <w:proofErr w:type="gramStart"/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56</w:t>
            </w:r>
            <w:proofErr w:type="gramEnd"/>
          </w:p>
          <w:p w14:paraId="25655295" w14:textId="77777777" w:rsidR="0070587B" w:rsidRPr="00634460" w:rsidRDefault="008F55CF" w:rsidP="00460AF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00" w:dyaOrig="360" w14:anchorId="604373D4">
                <v:shape id="_x0000_i1087" type="#_x0000_t75" style="width:14.6pt;height:18.25pt" o:ole="">
                  <v:imagedata r:id="rId131" o:title=""/>
                </v:shape>
                <o:OLEObject Type="Embed" ProgID="Equation.DSMT4" ShapeID="_x0000_i1087" DrawAspect="Content" ObjectID="_1348570387" r:id="rId132"/>
              </w:object>
            </w:r>
            <w:proofErr w:type="gramStart"/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=.06</w:t>
            </w:r>
            <w:proofErr w:type="gramEnd"/>
            <w:r w:rsidR="00460AF9" w:rsidRPr="00634460">
              <w:rPr>
                <w:rFonts w:ascii="Times New Roman" w:hAnsi="Times New Roman" w:cs="Times New Roman"/>
                <w:sz w:val="18"/>
                <w:szCs w:val="18"/>
              </w:rPr>
              <w:t xml:space="preserve">   </w:t>
            </w:r>
            <w:r w:rsidR="0070587B" w:rsidRPr="00634460">
              <w:rPr>
                <w:rFonts w:ascii="Times New Roman" w:hAnsi="Times New Roman" w:cs="Times New Roman"/>
                <w:sz w:val="18"/>
                <w:szCs w:val="18"/>
              </w:rPr>
              <w:t>SE=.03</w:t>
            </w:r>
          </w:p>
          <w:p w14:paraId="3B1DF08D" w14:textId="77777777" w:rsidR="0070587B" w:rsidRPr="00634460" w:rsidRDefault="0070587B" w:rsidP="00460AF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00" w:dyaOrig="380" w14:anchorId="16BF6E7A">
                <v:shape id="_x0000_i1088" type="#_x0000_t75" style="width:14.6pt;height:19.15pt" o:ole="">
                  <v:imagedata r:id="rId133" o:title=""/>
                </v:shape>
                <o:OLEObject Type="Embed" ProgID="Equation.DSMT4" ShapeID="_x0000_i1088" DrawAspect="Content" ObjectID="_1348570388" r:id="rId134"/>
              </w:object>
            </w:r>
            <w:proofErr w:type="gramStart"/>
            <w:r w:rsidR="001665F0" w:rsidRPr="00634460">
              <w:rPr>
                <w:rFonts w:ascii="Times New Roman" w:hAnsi="Times New Roman" w:cs="Times New Roman"/>
                <w:sz w:val="18"/>
                <w:szCs w:val="18"/>
              </w:rPr>
              <w:t>=.01</w:t>
            </w:r>
            <w:proofErr w:type="gramEnd"/>
            <w:r w:rsidR="00460AF9" w:rsidRPr="00634460">
              <w:rPr>
                <w:rFonts w:ascii="Times New Roman" w:hAnsi="Times New Roman" w:cs="Times New Roman"/>
                <w:sz w:val="18"/>
                <w:szCs w:val="18"/>
              </w:rPr>
              <w:t xml:space="preserve">   </w:t>
            </w:r>
            <w:r w:rsidR="007E6046" w:rsidRPr="00634460">
              <w:rPr>
                <w:rFonts w:ascii="Times New Roman" w:hAnsi="Times New Roman" w:cs="Times New Roman"/>
                <w:sz w:val="18"/>
                <w:szCs w:val="18"/>
              </w:rPr>
              <w:t>SE=.0026</w:t>
            </w:r>
          </w:p>
          <w:p w14:paraId="06A22393" w14:textId="77777777" w:rsidR="00394DAA" w:rsidRPr="00634460" w:rsidRDefault="00394DAA" w:rsidP="00460AF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320" w:dyaOrig="320" w14:anchorId="48FDFC5C">
                <v:shape id="_x0000_i1089" type="#_x0000_t75" style="width:15.5pt;height:15.5pt" o:ole="">
                  <v:imagedata r:id="rId135" o:title=""/>
                </v:shape>
                <o:OLEObject Type="Embed" ProgID="Equation.DSMT4" ShapeID="_x0000_i1089" DrawAspect="Content" ObjectID="_1348570389" r:id="rId136"/>
              </w:object>
            </w: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 xml:space="preserve">=50.90 </w:t>
            </w:r>
            <w:r w:rsidR="00460AF9" w:rsidRPr="00634460">
              <w:rPr>
                <w:rFonts w:ascii="Times New Roman" w:hAnsi="Times New Roman" w:cs="Times New Roman"/>
                <w:sz w:val="18"/>
                <w:szCs w:val="18"/>
              </w:rPr>
              <w:t xml:space="preserve">  </w:t>
            </w: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SE=</w:t>
            </w:r>
            <w:proofErr w:type="gramStart"/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87</w:t>
            </w:r>
            <w:proofErr w:type="gramEnd"/>
          </w:p>
        </w:tc>
        <w:tc>
          <w:tcPr>
            <w:tcW w:w="990" w:type="dxa"/>
          </w:tcPr>
          <w:p w14:paraId="153B636B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48306.8</w:t>
            </w:r>
          </w:p>
        </w:tc>
        <w:tc>
          <w:tcPr>
            <w:tcW w:w="810" w:type="dxa"/>
          </w:tcPr>
          <w:p w14:paraId="2261CF5F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48334.8</w:t>
            </w:r>
          </w:p>
        </w:tc>
      </w:tr>
      <w:tr w:rsidR="00A91E80" w:rsidRPr="00634460" w14:paraId="2091797F" w14:textId="77777777" w:rsidTr="005A43B7">
        <w:trPr>
          <w:trHeight w:val="592"/>
        </w:trPr>
        <w:tc>
          <w:tcPr>
            <w:tcW w:w="378" w:type="dxa"/>
          </w:tcPr>
          <w:p w14:paraId="1D38C5DD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q</w:t>
            </w:r>
          </w:p>
        </w:tc>
        <w:tc>
          <w:tcPr>
            <w:tcW w:w="1080" w:type="dxa"/>
          </w:tcPr>
          <w:p w14:paraId="260B702D" w14:textId="77777777" w:rsidR="00A91E80" w:rsidRPr="00634460" w:rsidRDefault="00AE5BD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14</w:t>
            </w:r>
          </w:p>
        </w:tc>
        <w:tc>
          <w:tcPr>
            <w:tcW w:w="1170" w:type="dxa"/>
          </w:tcPr>
          <w:p w14:paraId="1FDB2D5D" w14:textId="77777777" w:rsidR="00AE5BD5" w:rsidRPr="00634460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Intercept</w:t>
            </w:r>
          </w:p>
          <w:p w14:paraId="36681969" w14:textId="77777777" w:rsidR="00AE5BD5" w:rsidRPr="00634460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pC</w:t>
            </w:r>
          </w:p>
          <w:p w14:paraId="52A395B4" w14:textId="77777777" w:rsidR="00AE5BD5" w:rsidRPr="00634460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ade_3</w:t>
            </w:r>
          </w:p>
          <w:p w14:paraId="68B2FBF2" w14:textId="77777777" w:rsidR="00AE5BD5" w:rsidRPr="00634460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ade_4</w:t>
            </w:r>
          </w:p>
          <w:p w14:paraId="35785FC9" w14:textId="77777777" w:rsidR="00AE5BD5" w:rsidRPr="00634460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ender_b</w:t>
            </w:r>
          </w:p>
          <w:p w14:paraId="65FF78EF" w14:textId="77777777" w:rsidR="00AE5BD5" w:rsidRPr="00634460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ender_g</w:t>
            </w:r>
          </w:p>
          <w:p w14:paraId="14CF5DA4" w14:textId="77777777" w:rsidR="00AE5BD5" w:rsidRPr="00634460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pM</w:t>
            </w:r>
          </w:p>
          <w:p w14:paraId="724816DF" w14:textId="77777777" w:rsidR="00AE5BD5" w:rsidRPr="00634460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hours_TV</w:t>
            </w:r>
          </w:p>
          <w:p w14:paraId="52A24EFD" w14:textId="77777777" w:rsidR="00AE5BD5" w:rsidRPr="00634460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hours_C_G</w:t>
            </w:r>
          </w:p>
          <w:p w14:paraId="37BD21FE" w14:textId="77777777" w:rsidR="00AE5BD5" w:rsidRPr="00634460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type_iso</w:t>
            </w:r>
          </w:p>
          <w:p w14:paraId="6DCDDE32" w14:textId="77777777" w:rsidR="00AE5BD5" w:rsidRPr="00634460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type_rur</w:t>
            </w:r>
          </w:p>
          <w:p w14:paraId="0DD2049A" w14:textId="77777777" w:rsidR="00AE5BD5" w:rsidRPr="00634460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type_sub</w:t>
            </w:r>
          </w:p>
          <w:p w14:paraId="4D0732BB" w14:textId="77777777" w:rsidR="00A91E80" w:rsidRPr="00634460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type_urb</w:t>
            </w:r>
          </w:p>
        </w:tc>
        <w:tc>
          <w:tcPr>
            <w:tcW w:w="990" w:type="dxa"/>
          </w:tcPr>
          <w:p w14:paraId="2831FEE9" w14:textId="77777777" w:rsidR="00A91E80" w:rsidRPr="00634460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15.02</w:t>
            </w:r>
          </w:p>
          <w:p w14:paraId="210CF55B" w14:textId="77777777" w:rsidR="00D56CEB" w:rsidRPr="00634460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55</w:t>
            </w:r>
          </w:p>
          <w:p w14:paraId="092D6D31" w14:textId="77777777" w:rsidR="00D56CEB" w:rsidRPr="00634460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-.92</w:t>
            </w:r>
          </w:p>
          <w:p w14:paraId="2EC2AF11" w14:textId="77777777" w:rsidR="00D56CEB" w:rsidRPr="00634460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14:paraId="7DC2F6D7" w14:textId="77777777" w:rsidR="00D56CEB" w:rsidRPr="00634460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1.20</w:t>
            </w:r>
          </w:p>
          <w:p w14:paraId="3B8483E0" w14:textId="77777777" w:rsidR="00D56CEB" w:rsidRPr="00634460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14:paraId="65C40642" w14:textId="77777777" w:rsidR="00D56CEB" w:rsidRPr="00634460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90</w:t>
            </w:r>
          </w:p>
          <w:p w14:paraId="2C3102AC" w14:textId="77777777" w:rsidR="00D56CEB" w:rsidRPr="00634460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-.09</w:t>
            </w:r>
          </w:p>
          <w:p w14:paraId="6F403B27" w14:textId="77777777" w:rsidR="00D56CEB" w:rsidRPr="00634460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-.28</w:t>
            </w:r>
          </w:p>
          <w:p w14:paraId="0E2A29A1" w14:textId="77777777" w:rsidR="00D56CEB" w:rsidRPr="00634460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4.13</w:t>
            </w:r>
          </w:p>
          <w:p w14:paraId="028BACAE" w14:textId="77777777" w:rsidR="00D56CEB" w:rsidRPr="00634460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1.08</w:t>
            </w:r>
          </w:p>
          <w:p w14:paraId="436C429D" w14:textId="77777777" w:rsidR="00D56CEB" w:rsidRPr="00634460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3</w:t>
            </w:r>
          </w:p>
          <w:p w14:paraId="2B444BBE" w14:textId="77777777" w:rsidR="00D56CEB" w:rsidRPr="00634460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810" w:type="dxa"/>
          </w:tcPr>
          <w:p w14:paraId="761A862C" w14:textId="77777777" w:rsidR="00A91E80" w:rsidRPr="00634460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5.81</w:t>
            </w:r>
          </w:p>
          <w:p w14:paraId="729A3121" w14:textId="77777777" w:rsidR="001908C8" w:rsidRPr="00634460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1</w:t>
            </w:r>
          </w:p>
          <w:p w14:paraId="205BB59A" w14:textId="77777777" w:rsidR="001908C8" w:rsidRPr="00634460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20</w:t>
            </w:r>
          </w:p>
          <w:p w14:paraId="79529D19" w14:textId="77777777" w:rsidR="001908C8" w:rsidRPr="00634460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14:paraId="7161C536" w14:textId="77777777" w:rsidR="001908C8" w:rsidRPr="00634460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17</w:t>
            </w:r>
          </w:p>
          <w:p w14:paraId="4ED78FA5" w14:textId="77777777" w:rsidR="001908C8" w:rsidRPr="00634460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14:paraId="3EAE7D7D" w14:textId="77777777" w:rsidR="001908C8" w:rsidRPr="00634460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4</w:t>
            </w:r>
          </w:p>
          <w:p w14:paraId="4711085D" w14:textId="77777777" w:rsidR="001908C8" w:rsidRPr="00634460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8</w:t>
            </w:r>
          </w:p>
          <w:p w14:paraId="737ABD76" w14:textId="77777777" w:rsidR="001908C8" w:rsidRPr="00634460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8</w:t>
            </w:r>
          </w:p>
          <w:p w14:paraId="46C3445D" w14:textId="77777777" w:rsidR="001908C8" w:rsidRPr="00634460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2.00</w:t>
            </w:r>
          </w:p>
          <w:p w14:paraId="4C227E39" w14:textId="77777777" w:rsidR="001908C8" w:rsidRPr="00634460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51</w:t>
            </w:r>
          </w:p>
          <w:p w14:paraId="625133C3" w14:textId="77777777" w:rsidR="001908C8" w:rsidRPr="00634460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40</w:t>
            </w:r>
          </w:p>
          <w:p w14:paraId="603B9E9F" w14:textId="77777777" w:rsidR="001908C8" w:rsidRPr="00634460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</w:tc>
        <w:tc>
          <w:tcPr>
            <w:tcW w:w="3150" w:type="dxa"/>
            <w:gridSpan w:val="4"/>
          </w:tcPr>
          <w:p w14:paraId="6A413158" w14:textId="77777777" w:rsidR="00B07EE2" w:rsidRPr="00634460" w:rsidRDefault="00B07EE2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20" w:dyaOrig="380" w14:anchorId="52C73E8C">
                <v:shape id="_x0000_i1090" type="#_x0000_t75" style="width:15.5pt;height:19.15pt" o:ole="">
                  <v:imagedata r:id="rId137" o:title=""/>
                </v:shape>
                <o:OLEObject Type="Embed" ProgID="Equation.DSMT4" ShapeID="_x0000_i1090" DrawAspect="Content" ObjectID="_1348570390" r:id="rId138"/>
              </w:object>
            </w: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=3.69   SE=1.50</w:t>
            </w:r>
          </w:p>
          <w:p w14:paraId="620EF946" w14:textId="77777777" w:rsidR="001A2591" w:rsidRPr="00634460" w:rsidRDefault="001A259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20" w:dyaOrig="360" w14:anchorId="40B754A1">
                <v:shape id="_x0000_i1091" type="#_x0000_t75" style="width:15.5pt;height:18.25pt" o:ole="">
                  <v:imagedata r:id="rId139" o:title=""/>
                </v:shape>
                <o:OLEObject Type="Embed" ProgID="Equation.DSMT4" ShapeID="_x0000_i1091" DrawAspect="Content" ObjectID="_1348570391" r:id="rId140"/>
              </w:object>
            </w: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=-.31   SE=</w:t>
            </w:r>
            <w:proofErr w:type="gramStart"/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37</w:t>
            </w:r>
            <w:proofErr w:type="gramEnd"/>
          </w:p>
          <w:p w14:paraId="737DD961" w14:textId="77777777" w:rsidR="00563FEA" w:rsidRPr="00634460" w:rsidRDefault="00563FE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40" w:dyaOrig="380" w14:anchorId="5436812C">
                <v:shape id="_x0000_i1092" type="#_x0000_t75" style="width:17.3pt;height:19.15pt" o:ole="">
                  <v:imagedata r:id="rId141" o:title=""/>
                </v:shape>
                <o:OLEObject Type="Embed" ProgID="Equation.DSMT4" ShapeID="_x0000_i1092" DrawAspect="Content" ObjectID="_1348570392" r:id="rId142"/>
              </w:object>
            </w:r>
            <w:proofErr w:type="gramStart"/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=.17</w:t>
            </w:r>
            <w:proofErr w:type="gramEnd"/>
            <w:r w:rsidRPr="00634460">
              <w:rPr>
                <w:rFonts w:ascii="Times New Roman" w:hAnsi="Times New Roman" w:cs="Times New Roman"/>
                <w:sz w:val="18"/>
                <w:szCs w:val="18"/>
              </w:rPr>
              <w:t xml:space="preserve">   SE=.11</w:t>
            </w:r>
          </w:p>
          <w:p w14:paraId="3E094E1B" w14:textId="77777777" w:rsidR="00A91E80" w:rsidRPr="00634460" w:rsidRDefault="0070682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320" w:dyaOrig="320" w14:anchorId="4A066946">
                <v:shape id="_x0000_i1093" type="#_x0000_t75" style="width:15.5pt;height:15.5pt" o:ole="">
                  <v:imagedata r:id="rId143" o:title=""/>
                </v:shape>
                <o:OLEObject Type="Embed" ProgID="Equation.DSMT4" ShapeID="_x0000_i1093" DrawAspect="Content" ObjectID="_1348570393" r:id="rId144"/>
              </w:object>
            </w: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=51.43   SE=</w:t>
            </w:r>
            <w:proofErr w:type="gramStart"/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88</w:t>
            </w:r>
            <w:proofErr w:type="gramEnd"/>
            <w:r w:rsidR="00B07EE2" w:rsidRPr="00634460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</w:p>
        </w:tc>
        <w:tc>
          <w:tcPr>
            <w:tcW w:w="990" w:type="dxa"/>
          </w:tcPr>
          <w:p w14:paraId="060642FF" w14:textId="77777777" w:rsidR="00A91E80" w:rsidRPr="00634460" w:rsidRDefault="0041164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48334.1</w:t>
            </w:r>
          </w:p>
        </w:tc>
        <w:tc>
          <w:tcPr>
            <w:tcW w:w="810" w:type="dxa"/>
          </w:tcPr>
          <w:p w14:paraId="3944D44E" w14:textId="77777777" w:rsidR="00A91E80" w:rsidRPr="00634460" w:rsidRDefault="0041164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48362.1</w:t>
            </w:r>
          </w:p>
        </w:tc>
      </w:tr>
      <w:tr w:rsidR="00A91E80" w:rsidRPr="00634460" w14:paraId="70F3698D" w14:textId="77777777" w:rsidTr="005A43B7">
        <w:trPr>
          <w:trHeight w:val="592"/>
        </w:trPr>
        <w:tc>
          <w:tcPr>
            <w:tcW w:w="378" w:type="dxa"/>
          </w:tcPr>
          <w:p w14:paraId="07EEC9B8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r</w:t>
            </w:r>
          </w:p>
        </w:tc>
        <w:tc>
          <w:tcPr>
            <w:tcW w:w="1080" w:type="dxa"/>
          </w:tcPr>
          <w:p w14:paraId="6EBD3D61" w14:textId="77777777" w:rsidR="00A91E80" w:rsidRPr="00634460" w:rsidRDefault="007C463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14</w:t>
            </w:r>
          </w:p>
        </w:tc>
        <w:tc>
          <w:tcPr>
            <w:tcW w:w="1170" w:type="dxa"/>
          </w:tcPr>
          <w:p w14:paraId="6CE8B283" w14:textId="77777777" w:rsidR="007C4634" w:rsidRPr="00634460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Intercept</w:t>
            </w:r>
          </w:p>
          <w:p w14:paraId="36154A98" w14:textId="77777777" w:rsidR="007C4634" w:rsidRPr="00634460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pC</w:t>
            </w:r>
          </w:p>
          <w:p w14:paraId="69DB7E8F" w14:textId="77777777" w:rsidR="007C4634" w:rsidRPr="00634460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ade_3</w:t>
            </w:r>
          </w:p>
          <w:p w14:paraId="24932FE2" w14:textId="77777777" w:rsidR="007C4634" w:rsidRPr="00634460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ade_4</w:t>
            </w:r>
          </w:p>
          <w:p w14:paraId="3DA0B536" w14:textId="77777777" w:rsidR="007C4634" w:rsidRPr="00634460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ender_b</w:t>
            </w:r>
          </w:p>
          <w:p w14:paraId="5954B6BA" w14:textId="77777777" w:rsidR="007C4634" w:rsidRPr="00634460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ender_g</w:t>
            </w:r>
          </w:p>
          <w:p w14:paraId="21F2DCCE" w14:textId="77777777" w:rsidR="007C4634" w:rsidRPr="00634460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pM</w:t>
            </w:r>
          </w:p>
          <w:p w14:paraId="7D0D9F80" w14:textId="77777777" w:rsidR="007C4634" w:rsidRPr="00634460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hours_TV</w:t>
            </w:r>
          </w:p>
          <w:p w14:paraId="0EACFB72" w14:textId="77777777" w:rsidR="007C4634" w:rsidRPr="00634460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hours_C_G</w:t>
            </w:r>
          </w:p>
          <w:p w14:paraId="1D370754" w14:textId="77777777" w:rsidR="007C4634" w:rsidRPr="00634460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type_iso</w:t>
            </w:r>
          </w:p>
          <w:p w14:paraId="6320DCDB" w14:textId="77777777" w:rsidR="007C4634" w:rsidRPr="00634460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type_rur</w:t>
            </w:r>
          </w:p>
          <w:p w14:paraId="7EC5B85D" w14:textId="77777777" w:rsidR="007C4634" w:rsidRPr="00634460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type_sub</w:t>
            </w:r>
          </w:p>
          <w:p w14:paraId="023EBCD4" w14:textId="77777777" w:rsidR="00A91E80" w:rsidRPr="00634460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type_urb</w:t>
            </w:r>
          </w:p>
        </w:tc>
        <w:tc>
          <w:tcPr>
            <w:tcW w:w="990" w:type="dxa"/>
          </w:tcPr>
          <w:p w14:paraId="3BDEBA01" w14:textId="77777777" w:rsidR="00A91E80" w:rsidRPr="00634460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15.56</w:t>
            </w:r>
          </w:p>
          <w:p w14:paraId="6A92798D" w14:textId="77777777" w:rsidR="00BE4C2A" w:rsidRPr="00634460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55</w:t>
            </w:r>
          </w:p>
          <w:p w14:paraId="104E081E" w14:textId="77777777" w:rsidR="00BE4C2A" w:rsidRPr="00634460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-.93</w:t>
            </w:r>
          </w:p>
          <w:p w14:paraId="1C9A1DF9" w14:textId="77777777" w:rsidR="00BE4C2A" w:rsidRPr="00634460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14:paraId="5F7CA056" w14:textId="77777777" w:rsidR="00BE4C2A" w:rsidRPr="00634460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1.21</w:t>
            </w:r>
          </w:p>
          <w:p w14:paraId="4B1FFD00" w14:textId="77777777" w:rsidR="00BE4C2A" w:rsidRPr="00634460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14:paraId="2539C936" w14:textId="77777777" w:rsidR="00BE4C2A" w:rsidRPr="00634460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89</w:t>
            </w:r>
          </w:p>
          <w:p w14:paraId="34E8D8C9" w14:textId="77777777" w:rsidR="00BE4C2A" w:rsidRPr="00634460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-.09</w:t>
            </w:r>
          </w:p>
          <w:p w14:paraId="63D16B63" w14:textId="77777777" w:rsidR="00BE4C2A" w:rsidRPr="00634460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-.28</w:t>
            </w:r>
          </w:p>
          <w:p w14:paraId="7411A308" w14:textId="77777777" w:rsidR="00BE4C2A" w:rsidRPr="00634460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4.30</w:t>
            </w:r>
          </w:p>
          <w:p w14:paraId="63A86397" w14:textId="77777777" w:rsidR="00BE4C2A" w:rsidRPr="00634460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1.13</w:t>
            </w:r>
          </w:p>
          <w:p w14:paraId="4E017118" w14:textId="77777777" w:rsidR="00BE4C2A" w:rsidRPr="00634460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13</w:t>
            </w:r>
          </w:p>
          <w:p w14:paraId="285C8C5F" w14:textId="77777777" w:rsidR="00BE4C2A" w:rsidRPr="00634460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810" w:type="dxa"/>
          </w:tcPr>
          <w:p w14:paraId="0181EC83" w14:textId="77777777" w:rsidR="00A91E80" w:rsidRPr="00634460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5.82</w:t>
            </w:r>
          </w:p>
          <w:p w14:paraId="705B0274" w14:textId="77777777" w:rsidR="00F04246" w:rsidRPr="00634460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1</w:t>
            </w:r>
          </w:p>
          <w:p w14:paraId="6E7A0411" w14:textId="77777777" w:rsidR="00F04246" w:rsidRPr="00634460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20</w:t>
            </w:r>
          </w:p>
          <w:p w14:paraId="59FAE328" w14:textId="77777777" w:rsidR="00F04246" w:rsidRPr="00634460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14:paraId="08E94D6D" w14:textId="77777777" w:rsidR="00F04246" w:rsidRPr="00634460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17</w:t>
            </w:r>
          </w:p>
          <w:p w14:paraId="794C048B" w14:textId="77777777" w:rsidR="00F04246" w:rsidRPr="00634460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14:paraId="7457404E" w14:textId="77777777" w:rsidR="00F04246" w:rsidRPr="00634460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4</w:t>
            </w:r>
          </w:p>
          <w:p w14:paraId="524ADB42" w14:textId="77777777" w:rsidR="00F04246" w:rsidRPr="00634460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7</w:t>
            </w:r>
          </w:p>
          <w:p w14:paraId="1CCA549C" w14:textId="77777777" w:rsidR="00F04246" w:rsidRPr="00634460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8</w:t>
            </w:r>
          </w:p>
          <w:p w14:paraId="191CB227" w14:textId="77777777" w:rsidR="00F04246" w:rsidRPr="00634460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2.04</w:t>
            </w:r>
          </w:p>
          <w:p w14:paraId="7CEB2E99" w14:textId="77777777" w:rsidR="00F04246" w:rsidRPr="00634460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51</w:t>
            </w:r>
          </w:p>
          <w:p w14:paraId="656798C5" w14:textId="77777777" w:rsidR="00F04246" w:rsidRPr="00634460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40</w:t>
            </w:r>
          </w:p>
          <w:p w14:paraId="525C9AB4" w14:textId="77777777" w:rsidR="00F04246" w:rsidRPr="00634460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</w:t>
            </w:r>
            <w:r w:rsidR="00402761" w:rsidRPr="00634460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</w:p>
        </w:tc>
        <w:tc>
          <w:tcPr>
            <w:tcW w:w="3150" w:type="dxa"/>
            <w:gridSpan w:val="4"/>
          </w:tcPr>
          <w:p w14:paraId="45A7BCC3" w14:textId="77777777" w:rsidR="00A91E80" w:rsidRPr="00634460" w:rsidRDefault="008D328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20" w:dyaOrig="380" w14:anchorId="730178AB">
                <v:shape id="_x0000_i1094" type="#_x0000_t75" style="width:15.5pt;height:19.15pt" o:ole="">
                  <v:imagedata r:id="rId145" o:title=""/>
                </v:shape>
                <o:OLEObject Type="Embed" ProgID="Equation.DSMT4" ShapeID="_x0000_i1094" DrawAspect="Content" ObjectID="_1348570394" r:id="rId146"/>
              </w:object>
            </w: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=4.06   SE=1.01</w:t>
            </w:r>
          </w:p>
          <w:p w14:paraId="4F0168B8" w14:textId="77777777" w:rsidR="008D3284" w:rsidRPr="00634460" w:rsidRDefault="008D328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20" w:dyaOrig="360" w14:anchorId="1A7F3AF3">
                <v:shape id="_x0000_i1095" type="#_x0000_t75" style="width:15.5pt;height:18.25pt" o:ole="">
                  <v:imagedata r:id="rId147" o:title=""/>
                </v:shape>
                <o:OLEObject Type="Embed" ProgID="Equation.DSMT4" ShapeID="_x0000_i1095" DrawAspect="Content" ObjectID="_1348570395" r:id="rId148"/>
              </w:object>
            </w: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=-.19   SE=</w:t>
            </w:r>
            <w:proofErr w:type="gramStart"/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27</w:t>
            </w:r>
            <w:proofErr w:type="gramEnd"/>
          </w:p>
          <w:p w14:paraId="041B398F" w14:textId="77777777" w:rsidR="008D3284" w:rsidRPr="00634460" w:rsidRDefault="008D3284" w:rsidP="008D328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20" w:dyaOrig="380" w14:anchorId="1E053573">
                <v:shape id="_x0000_i1096" type="#_x0000_t75" style="width:15.5pt;height:19.15pt" o:ole="">
                  <v:imagedata r:id="rId149" o:title=""/>
                </v:shape>
                <o:OLEObject Type="Embed" ProgID="Equation.DSMT4" ShapeID="_x0000_i1096" DrawAspect="Content" ObjectID="_1348570396" r:id="rId150"/>
              </w:object>
            </w:r>
            <w:proofErr w:type="gramStart"/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=.02</w:t>
            </w:r>
            <w:proofErr w:type="gramEnd"/>
            <w:r w:rsidRPr="00634460">
              <w:rPr>
                <w:rFonts w:ascii="Times New Roman" w:hAnsi="Times New Roman" w:cs="Times New Roman"/>
                <w:sz w:val="18"/>
                <w:szCs w:val="18"/>
              </w:rPr>
              <w:t xml:space="preserve">   SE=.10</w:t>
            </w:r>
          </w:p>
          <w:p w14:paraId="237BC6D8" w14:textId="77777777" w:rsidR="008D3284" w:rsidRPr="00634460" w:rsidRDefault="00974EE7" w:rsidP="008D328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320" w:dyaOrig="320" w14:anchorId="48E046F5">
                <v:shape id="_x0000_i1097" type="#_x0000_t75" style="width:15.5pt;height:15.5pt" o:ole="">
                  <v:imagedata r:id="rId151" o:title=""/>
                </v:shape>
                <o:OLEObject Type="Embed" ProgID="Equation.DSMT4" ShapeID="_x0000_i1097" DrawAspect="Content" ObjectID="_1348570397" r:id="rId152"/>
              </w:object>
            </w: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=51.64   SE=</w:t>
            </w:r>
            <w:proofErr w:type="gramStart"/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88</w:t>
            </w:r>
            <w:proofErr w:type="gramEnd"/>
          </w:p>
        </w:tc>
        <w:tc>
          <w:tcPr>
            <w:tcW w:w="990" w:type="dxa"/>
          </w:tcPr>
          <w:p w14:paraId="5E88002B" w14:textId="77777777" w:rsidR="00A91E80" w:rsidRPr="00634460" w:rsidRDefault="0084214E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48337.7</w:t>
            </w:r>
          </w:p>
        </w:tc>
        <w:tc>
          <w:tcPr>
            <w:tcW w:w="810" w:type="dxa"/>
          </w:tcPr>
          <w:p w14:paraId="227B5833" w14:textId="77777777" w:rsidR="00A91E80" w:rsidRPr="00634460" w:rsidRDefault="0084214E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48365.7</w:t>
            </w:r>
          </w:p>
        </w:tc>
      </w:tr>
      <w:tr w:rsidR="00A91E80" w:rsidRPr="00634460" w14:paraId="778BB6DE" w14:textId="77777777" w:rsidTr="005A43B7">
        <w:trPr>
          <w:trHeight w:val="592"/>
        </w:trPr>
        <w:tc>
          <w:tcPr>
            <w:tcW w:w="378" w:type="dxa"/>
          </w:tcPr>
          <w:p w14:paraId="45253BEF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s</w:t>
            </w:r>
          </w:p>
        </w:tc>
        <w:tc>
          <w:tcPr>
            <w:tcW w:w="1080" w:type="dxa"/>
          </w:tcPr>
          <w:p w14:paraId="40792773" w14:textId="77777777" w:rsidR="00A91E80" w:rsidRPr="00634460" w:rsidRDefault="002E11E7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18</w:t>
            </w:r>
          </w:p>
        </w:tc>
        <w:tc>
          <w:tcPr>
            <w:tcW w:w="1170" w:type="dxa"/>
          </w:tcPr>
          <w:p w14:paraId="02EB48A3" w14:textId="77777777" w:rsidR="0028063B" w:rsidRPr="00634460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Intercept</w:t>
            </w:r>
          </w:p>
          <w:p w14:paraId="174E513C" w14:textId="77777777" w:rsidR="0028063B" w:rsidRPr="00634460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pC</w:t>
            </w:r>
          </w:p>
          <w:p w14:paraId="328F313C" w14:textId="77777777" w:rsidR="0028063B" w:rsidRPr="00634460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ade_3</w:t>
            </w:r>
          </w:p>
          <w:p w14:paraId="3A608B63" w14:textId="77777777" w:rsidR="0028063B" w:rsidRPr="00634460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ade_4</w:t>
            </w:r>
          </w:p>
          <w:p w14:paraId="24D01E79" w14:textId="77777777" w:rsidR="0028063B" w:rsidRPr="00634460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ender_b</w:t>
            </w:r>
          </w:p>
          <w:p w14:paraId="5F2DC2B3" w14:textId="77777777" w:rsidR="0028063B" w:rsidRPr="00634460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ender_g</w:t>
            </w:r>
          </w:p>
          <w:p w14:paraId="79933673" w14:textId="77777777" w:rsidR="0028063B" w:rsidRPr="00634460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pM</w:t>
            </w:r>
          </w:p>
          <w:p w14:paraId="1F9CC96C" w14:textId="77777777" w:rsidR="0028063B" w:rsidRPr="00634460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hours_TV</w:t>
            </w:r>
          </w:p>
          <w:p w14:paraId="5CE80096" w14:textId="77777777" w:rsidR="0028063B" w:rsidRPr="00634460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hours_C_G</w:t>
            </w:r>
          </w:p>
          <w:p w14:paraId="4B6B57DA" w14:textId="77777777" w:rsidR="0028063B" w:rsidRPr="00634460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type_iso</w:t>
            </w:r>
          </w:p>
          <w:p w14:paraId="70162C78" w14:textId="77777777" w:rsidR="0028063B" w:rsidRPr="00634460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type_rur</w:t>
            </w:r>
          </w:p>
          <w:p w14:paraId="1DB4F57A" w14:textId="77777777" w:rsidR="0028063B" w:rsidRPr="00634460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type_sub</w:t>
            </w:r>
          </w:p>
          <w:p w14:paraId="423A02CA" w14:textId="77777777" w:rsidR="00A91E80" w:rsidRPr="00634460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type_urb</w:t>
            </w:r>
          </w:p>
          <w:p w14:paraId="4689E56F" w14:textId="77777777" w:rsidR="0028063B" w:rsidRPr="00634460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pC*grpM</w:t>
            </w:r>
          </w:p>
          <w:p w14:paraId="3333BC4D" w14:textId="77777777" w:rsidR="0028063B" w:rsidRPr="00634460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pC*iso</w:t>
            </w:r>
          </w:p>
          <w:p w14:paraId="62CB9BCE" w14:textId="77777777" w:rsidR="0028063B" w:rsidRPr="00634460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pC*rur</w:t>
            </w:r>
          </w:p>
          <w:p w14:paraId="382512C4" w14:textId="77777777" w:rsidR="0028063B" w:rsidRPr="00634460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pC*sub</w:t>
            </w:r>
          </w:p>
          <w:p w14:paraId="014DB662" w14:textId="77777777" w:rsidR="0028063B" w:rsidRPr="00634460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pC*urb</w:t>
            </w:r>
          </w:p>
        </w:tc>
        <w:tc>
          <w:tcPr>
            <w:tcW w:w="990" w:type="dxa"/>
          </w:tcPr>
          <w:p w14:paraId="1D5A8487" w14:textId="77777777" w:rsidR="00A91E80" w:rsidRPr="00634460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15.86</w:t>
            </w:r>
          </w:p>
          <w:p w14:paraId="349AE7FE" w14:textId="77777777" w:rsidR="00A83D9C" w:rsidRPr="00634460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3.30</w:t>
            </w:r>
          </w:p>
          <w:p w14:paraId="35C2BC0D" w14:textId="77777777" w:rsidR="00A83D9C" w:rsidRPr="00634460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1.28</w:t>
            </w:r>
          </w:p>
          <w:p w14:paraId="0AB50678" w14:textId="77777777" w:rsidR="00A83D9C" w:rsidRPr="00634460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14:paraId="5DC5ED2D" w14:textId="77777777" w:rsidR="00A83D9C" w:rsidRPr="00634460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-.87</w:t>
            </w:r>
          </w:p>
          <w:p w14:paraId="0D28D169" w14:textId="77777777" w:rsidR="00A83D9C" w:rsidRPr="00634460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14:paraId="71F6587F" w14:textId="77777777" w:rsidR="00A83D9C" w:rsidRPr="00634460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-.09</w:t>
            </w:r>
          </w:p>
          <w:p w14:paraId="12ADF88D" w14:textId="77777777" w:rsidR="00A83D9C" w:rsidRPr="00634460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-.26</w:t>
            </w:r>
          </w:p>
          <w:p w14:paraId="3724E8CE" w14:textId="77777777" w:rsidR="00A83D9C" w:rsidRPr="00634460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89</w:t>
            </w:r>
          </w:p>
          <w:p w14:paraId="1E03E76D" w14:textId="77777777" w:rsidR="00A83D9C" w:rsidRPr="00634460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4.33</w:t>
            </w:r>
          </w:p>
          <w:p w14:paraId="16D20A1B" w14:textId="77777777" w:rsidR="00A83D9C" w:rsidRPr="00634460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1.08</w:t>
            </w:r>
          </w:p>
          <w:p w14:paraId="12DA688E" w14:textId="77777777" w:rsidR="00A83D9C" w:rsidRPr="00634460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8</w:t>
            </w:r>
          </w:p>
          <w:p w14:paraId="5FE9D2A5" w14:textId="77777777" w:rsidR="00A83D9C" w:rsidRPr="00634460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14:paraId="2842F396" w14:textId="77777777" w:rsidR="00A83D9C" w:rsidRPr="00634460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-.02</w:t>
            </w:r>
          </w:p>
          <w:p w14:paraId="2B878DB2" w14:textId="77777777" w:rsidR="00A83D9C" w:rsidRPr="00634460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10</w:t>
            </w:r>
          </w:p>
          <w:p w14:paraId="0A53B517" w14:textId="77777777" w:rsidR="00A83D9C" w:rsidRPr="00634460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6</w:t>
            </w:r>
          </w:p>
          <w:p w14:paraId="4856FB83" w14:textId="77777777" w:rsidR="00A83D9C" w:rsidRPr="00634460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3</w:t>
            </w:r>
          </w:p>
          <w:p w14:paraId="4BFBA75B" w14:textId="77777777" w:rsidR="00A83D9C" w:rsidRPr="00634460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810" w:type="dxa"/>
          </w:tcPr>
          <w:p w14:paraId="105034F0" w14:textId="77777777" w:rsidR="00A91E80" w:rsidRPr="00634460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5.86</w:t>
            </w:r>
          </w:p>
          <w:p w14:paraId="700B9DB9" w14:textId="77777777" w:rsidR="00605EC9" w:rsidRPr="00634460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35</w:t>
            </w:r>
          </w:p>
          <w:p w14:paraId="08AEA770" w14:textId="77777777" w:rsidR="00605EC9" w:rsidRPr="00634460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17</w:t>
            </w:r>
          </w:p>
          <w:p w14:paraId="2F5A3673" w14:textId="77777777" w:rsidR="00605EC9" w:rsidRPr="00634460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14:paraId="32E7AD8C" w14:textId="77777777" w:rsidR="00605EC9" w:rsidRPr="00634460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19</w:t>
            </w:r>
          </w:p>
          <w:p w14:paraId="7CF9B08B" w14:textId="77777777" w:rsidR="00605EC9" w:rsidRPr="00634460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14:paraId="11F6B8CA" w14:textId="77777777" w:rsidR="00605EC9" w:rsidRPr="00634460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7</w:t>
            </w:r>
          </w:p>
          <w:p w14:paraId="411BCD43" w14:textId="77777777" w:rsidR="00605EC9" w:rsidRPr="00634460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8</w:t>
            </w:r>
          </w:p>
          <w:p w14:paraId="629E5FCD" w14:textId="77777777" w:rsidR="00605EC9" w:rsidRPr="00634460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4</w:t>
            </w:r>
          </w:p>
          <w:p w14:paraId="70CE1ADB" w14:textId="77777777" w:rsidR="00605EC9" w:rsidRPr="00634460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2.05</w:t>
            </w:r>
          </w:p>
          <w:p w14:paraId="2DE9262A" w14:textId="77777777" w:rsidR="00605EC9" w:rsidRPr="00634460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51</w:t>
            </w:r>
          </w:p>
          <w:p w14:paraId="6469F498" w14:textId="77777777" w:rsidR="00605EC9" w:rsidRPr="00634460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40</w:t>
            </w:r>
          </w:p>
          <w:p w14:paraId="4FD9552B" w14:textId="77777777" w:rsidR="00605EC9" w:rsidRPr="00634460" w:rsidRDefault="007A40AE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14:paraId="5FA52650" w14:textId="77777777" w:rsidR="007A40AE" w:rsidRPr="00634460" w:rsidRDefault="007A40AE" w:rsidP="007A40A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024</w:t>
            </w:r>
          </w:p>
          <w:p w14:paraId="5DBBC724" w14:textId="77777777" w:rsidR="007A40AE" w:rsidRPr="00634460" w:rsidRDefault="007A40AE" w:rsidP="007A40A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11</w:t>
            </w:r>
          </w:p>
          <w:p w14:paraId="07D3A87E" w14:textId="77777777" w:rsidR="007A40AE" w:rsidRPr="00634460" w:rsidRDefault="007A40AE" w:rsidP="007A40A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3</w:t>
            </w:r>
          </w:p>
          <w:p w14:paraId="5DF39947" w14:textId="77777777" w:rsidR="007A40AE" w:rsidRPr="00634460" w:rsidRDefault="007A40AE" w:rsidP="007A40A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2</w:t>
            </w:r>
          </w:p>
          <w:p w14:paraId="654C18C6" w14:textId="77777777" w:rsidR="007A40AE" w:rsidRPr="00634460" w:rsidRDefault="007A40AE" w:rsidP="007A40A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</w:tc>
        <w:tc>
          <w:tcPr>
            <w:tcW w:w="3150" w:type="dxa"/>
            <w:gridSpan w:val="4"/>
          </w:tcPr>
          <w:p w14:paraId="335F57EB" w14:textId="77777777" w:rsidR="00F51172" w:rsidRPr="00634460" w:rsidRDefault="00F51172" w:rsidP="00F5117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20" w:dyaOrig="380" w14:anchorId="5F0EF819">
                <v:shape id="_x0000_i1098" type="#_x0000_t75" style="width:15.5pt;height:19.15pt" o:ole="">
                  <v:imagedata r:id="rId153" o:title=""/>
                </v:shape>
                <o:OLEObject Type="Embed" ProgID="Equation.DSMT4" ShapeID="_x0000_i1098" DrawAspect="Content" ObjectID="_1348570398" r:id="rId154"/>
              </w:object>
            </w: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=3.40   SE=</w:t>
            </w:r>
            <w:proofErr w:type="gramStart"/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55</w:t>
            </w:r>
            <w:proofErr w:type="gramEnd"/>
          </w:p>
          <w:p w14:paraId="6BBCB31A" w14:textId="77777777" w:rsidR="00F51172" w:rsidRPr="00634460" w:rsidRDefault="00F51172" w:rsidP="00F5117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00" w:dyaOrig="360" w14:anchorId="5C50C1C7">
                <v:shape id="_x0000_i1099" type="#_x0000_t75" style="width:14.6pt;height:18.25pt" o:ole="">
                  <v:imagedata r:id="rId155" o:title=""/>
                </v:shape>
                <o:OLEObject Type="Embed" ProgID="Equation.DSMT4" ShapeID="_x0000_i1099" DrawAspect="Content" ObjectID="_1348570399" r:id="rId156"/>
              </w:object>
            </w:r>
            <w:proofErr w:type="gramStart"/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=.04</w:t>
            </w:r>
            <w:proofErr w:type="gramEnd"/>
            <w:r w:rsidRPr="00634460">
              <w:rPr>
                <w:rFonts w:ascii="Times New Roman" w:hAnsi="Times New Roman" w:cs="Times New Roman"/>
                <w:sz w:val="18"/>
                <w:szCs w:val="18"/>
              </w:rPr>
              <w:t xml:space="preserve">   SE=.02</w:t>
            </w:r>
          </w:p>
          <w:p w14:paraId="412FD964" w14:textId="77777777" w:rsidR="00F51172" w:rsidRPr="00634460" w:rsidRDefault="00F51172" w:rsidP="00F5117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00" w:dyaOrig="380" w14:anchorId="2126E24F">
                <v:shape id="_x0000_i1100" type="#_x0000_t75" style="width:14.6pt;height:19.15pt" o:ole="">
                  <v:imagedata r:id="rId157" o:title=""/>
                </v:shape>
                <o:OLEObject Type="Embed" ProgID="Equation.DSMT4" ShapeID="_x0000_i1100" DrawAspect="Content" ObjectID="_1348570400" r:id="rId158"/>
              </w:object>
            </w:r>
            <w:proofErr w:type="gramStart"/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=.0022</w:t>
            </w:r>
            <w:proofErr w:type="gramEnd"/>
            <w:r w:rsidRPr="00634460">
              <w:rPr>
                <w:rFonts w:ascii="Times New Roman" w:hAnsi="Times New Roman" w:cs="Times New Roman"/>
                <w:sz w:val="18"/>
                <w:szCs w:val="18"/>
              </w:rPr>
              <w:t xml:space="preserve">   SE=.0017</w:t>
            </w:r>
          </w:p>
          <w:p w14:paraId="63B3AF5C" w14:textId="77777777" w:rsidR="00A91E80" w:rsidRPr="00634460" w:rsidRDefault="00F51172" w:rsidP="00F5117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320" w:dyaOrig="320" w14:anchorId="6BC4C391">
                <v:shape id="_x0000_i1101" type="#_x0000_t75" style="width:15.5pt;height:15.5pt" o:ole="">
                  <v:imagedata r:id="rId159" o:title=""/>
                </v:shape>
                <o:OLEObject Type="Embed" ProgID="Equation.DSMT4" ShapeID="_x0000_i1101" DrawAspect="Content" ObjectID="_1348570401" r:id="rId160"/>
              </w:object>
            </w: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=50.90   SE=</w:t>
            </w:r>
            <w:proofErr w:type="gramStart"/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87</w:t>
            </w:r>
            <w:proofErr w:type="gramEnd"/>
          </w:p>
        </w:tc>
        <w:tc>
          <w:tcPr>
            <w:tcW w:w="990" w:type="dxa"/>
          </w:tcPr>
          <w:p w14:paraId="7F5B5B0C" w14:textId="77777777" w:rsidR="00A91E80" w:rsidRPr="00634460" w:rsidRDefault="005B1F6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48255.4</w:t>
            </w:r>
          </w:p>
        </w:tc>
        <w:tc>
          <w:tcPr>
            <w:tcW w:w="810" w:type="dxa"/>
          </w:tcPr>
          <w:p w14:paraId="6EC0DA83" w14:textId="77777777" w:rsidR="00A91E80" w:rsidRPr="00634460" w:rsidRDefault="005B1F6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48291.4</w:t>
            </w:r>
          </w:p>
        </w:tc>
      </w:tr>
    </w:tbl>
    <w:p w14:paraId="45F3566A" w14:textId="77777777" w:rsidR="00C6390F" w:rsidRPr="00634460" w:rsidRDefault="00C6390F" w:rsidP="00D142BC">
      <w:pPr>
        <w:pStyle w:val="a3"/>
        <w:rPr>
          <w:rFonts w:ascii="Times New Roman" w:hAnsi="Times New Roman"/>
          <w:b/>
          <w:sz w:val="24"/>
          <w:szCs w:val="24"/>
        </w:rPr>
      </w:pPr>
    </w:p>
    <w:p w14:paraId="2346EC6A" w14:textId="77777777" w:rsidR="004E6C4A" w:rsidRPr="00634460" w:rsidRDefault="004E6C4A">
      <w:pPr>
        <w:rPr>
          <w:rFonts w:ascii="Times New Roman" w:hAnsi="Times New Roman"/>
          <w:b/>
          <w:sz w:val="24"/>
          <w:szCs w:val="24"/>
        </w:rPr>
      </w:pPr>
    </w:p>
    <w:p w14:paraId="72E8520E" w14:textId="77777777" w:rsidR="002E3D8B" w:rsidRPr="00634460" w:rsidRDefault="004E6C4A" w:rsidP="00E762FC">
      <w:pPr>
        <w:pStyle w:val="a3"/>
        <w:numPr>
          <w:ilvl w:val="0"/>
          <w:numId w:val="1"/>
        </w:numPr>
        <w:ind w:left="426"/>
        <w:rPr>
          <w:rFonts w:ascii="Times New Roman" w:hAnsi="Times New Roman"/>
        </w:rPr>
      </w:pPr>
      <w:r w:rsidRPr="00634460">
        <w:rPr>
          <w:rFonts w:ascii="Times New Roman" w:hAnsi="Times New Roman"/>
          <w:b/>
        </w:rPr>
        <w:br w:type="page"/>
      </w:r>
      <w:r w:rsidRPr="00634460">
        <w:rPr>
          <w:rFonts w:ascii="Times New Roman" w:hAnsi="Times New Roman"/>
        </w:rPr>
        <w:lastRenderedPageBreak/>
        <w:t>It appears that we ne</w:t>
      </w:r>
      <w:r w:rsidR="00D433D9" w:rsidRPr="00634460">
        <w:rPr>
          <w:rFonts w:ascii="Times New Roman" w:hAnsi="Times New Roman"/>
        </w:rPr>
        <w:t>ed a random s</w:t>
      </w:r>
      <w:r w:rsidR="002F476F" w:rsidRPr="00634460">
        <w:rPr>
          <w:rFonts w:ascii="Times New Roman" w:hAnsi="Times New Roman"/>
        </w:rPr>
        <w:t xml:space="preserve">lop e for grpCmath, because </w:t>
      </w:r>
      <w:r w:rsidR="0015490B" w:rsidRPr="00634460">
        <w:rPr>
          <w:rFonts w:ascii="Times New Roman" w:hAnsi="Times New Roman"/>
        </w:rPr>
        <w:t xml:space="preserve">it seems that </w:t>
      </w:r>
      <w:r w:rsidR="0015490B" w:rsidRPr="00634460">
        <w:rPr>
          <w:rFonts w:ascii="Times New Roman" w:hAnsi="Times New Roman"/>
          <w:position w:val="-12"/>
        </w:rPr>
        <w:object w:dxaOrig="300" w:dyaOrig="380" w14:anchorId="768F8DD4">
          <v:shape id="_x0000_i1102" type="#_x0000_t75" style="width:14.6pt;height:19.15pt" o:ole="">
            <v:imagedata r:id="rId161" o:title=""/>
          </v:shape>
          <o:OLEObject Type="Embed" ProgID="Equation.DSMT4" ShapeID="_x0000_i1102" DrawAspect="Content" ObjectID="_1348570402" r:id="rId162"/>
        </w:object>
      </w:r>
      <w:r w:rsidR="00061BA4" w:rsidRPr="00634460">
        <w:rPr>
          <w:rFonts w:ascii="Times New Roman" w:hAnsi="Times New Roman"/>
        </w:rPr>
        <w:t xml:space="preserve"> is rather large (.0091) relative to its standard error (.0026)</w:t>
      </w:r>
      <w:r w:rsidR="002F476F" w:rsidRPr="00634460">
        <w:rPr>
          <w:rFonts w:ascii="Times New Roman" w:hAnsi="Times New Roman"/>
        </w:rPr>
        <w:t xml:space="preserve">. However, </w:t>
      </w:r>
      <w:r w:rsidR="002F476F" w:rsidRPr="00634460">
        <w:rPr>
          <w:rFonts w:ascii="Times New Roman" w:hAnsi="Times New Roman"/>
          <w:position w:val="-12"/>
        </w:rPr>
        <w:object w:dxaOrig="340" w:dyaOrig="380" w14:anchorId="7C40FD77">
          <v:shape id="_x0000_i1103" type="#_x0000_t75" style="width:17.3pt;height:19.15pt" o:ole="">
            <v:imagedata r:id="rId163" o:title=""/>
          </v:shape>
          <o:OLEObject Type="Embed" ProgID="Equation.DSMT4" ShapeID="_x0000_i1103" DrawAspect="Content" ObjectID="_1348570403" r:id="rId164"/>
        </w:object>
      </w:r>
      <w:r w:rsidR="0062467F" w:rsidRPr="00634460">
        <w:rPr>
          <w:rFonts w:ascii="Times New Roman" w:hAnsi="Times New Roman"/>
        </w:rPr>
        <w:t xml:space="preserve">(.1677) </w:t>
      </w:r>
      <w:r w:rsidR="002F476F" w:rsidRPr="00634460">
        <w:rPr>
          <w:rFonts w:ascii="Times New Roman" w:hAnsi="Times New Roman"/>
        </w:rPr>
        <w:t xml:space="preserve">and </w:t>
      </w:r>
      <w:r w:rsidR="002F476F" w:rsidRPr="00634460">
        <w:rPr>
          <w:rFonts w:ascii="Times New Roman" w:hAnsi="Times New Roman"/>
          <w:position w:val="-12"/>
        </w:rPr>
        <w:object w:dxaOrig="320" w:dyaOrig="380" w14:anchorId="6448BD62">
          <v:shape id="_x0000_i1104" type="#_x0000_t75" style="width:16.4pt;height:19.15pt" o:ole="">
            <v:imagedata r:id="rId165" o:title=""/>
          </v:shape>
          <o:OLEObject Type="Embed" ProgID="Equation.DSMT4" ShapeID="_x0000_i1104" DrawAspect="Content" ObjectID="_1348570404" r:id="rId166"/>
        </w:object>
      </w:r>
      <w:r w:rsidR="002F476F" w:rsidRPr="00634460">
        <w:rPr>
          <w:rFonts w:ascii="Times New Roman" w:hAnsi="Times New Roman"/>
        </w:rPr>
        <w:t xml:space="preserve"> </w:t>
      </w:r>
      <w:r w:rsidR="0062467F" w:rsidRPr="00634460">
        <w:rPr>
          <w:rFonts w:ascii="Times New Roman" w:hAnsi="Times New Roman"/>
        </w:rPr>
        <w:t xml:space="preserve">(.0179) </w:t>
      </w:r>
      <w:r w:rsidR="002F476F" w:rsidRPr="00634460">
        <w:rPr>
          <w:rFonts w:ascii="Times New Roman" w:hAnsi="Times New Roman"/>
        </w:rPr>
        <w:t xml:space="preserve">are rather smaller relative to their standard errors </w:t>
      </w:r>
      <w:r w:rsidR="0062467F" w:rsidRPr="00634460">
        <w:rPr>
          <w:rFonts w:ascii="Times New Roman" w:hAnsi="Times New Roman"/>
        </w:rPr>
        <w:t>(.1102 and .0973</w:t>
      </w:r>
      <w:r w:rsidR="003172A3" w:rsidRPr="00634460">
        <w:rPr>
          <w:rFonts w:ascii="Times New Roman" w:hAnsi="Times New Roman"/>
        </w:rPr>
        <w:t xml:space="preserve"> </w:t>
      </w:r>
      <w:r w:rsidR="002F476F" w:rsidRPr="00634460">
        <w:rPr>
          <w:rFonts w:ascii="Times New Roman" w:hAnsi="Times New Roman"/>
        </w:rPr>
        <w:t>respectively</w:t>
      </w:r>
      <w:r w:rsidR="007D4F54" w:rsidRPr="00634460">
        <w:rPr>
          <w:rFonts w:ascii="Times New Roman" w:hAnsi="Times New Roman"/>
        </w:rPr>
        <w:t>)</w:t>
      </w:r>
      <w:r w:rsidR="002F476F" w:rsidRPr="00634460">
        <w:rPr>
          <w:rFonts w:ascii="Times New Roman" w:hAnsi="Times New Roman"/>
        </w:rPr>
        <w:t xml:space="preserve">. </w:t>
      </w:r>
    </w:p>
    <w:p w14:paraId="55A0E217" w14:textId="77777777" w:rsidR="005A43B7" w:rsidRPr="00634460" w:rsidRDefault="002E3D8B" w:rsidP="00E762FC">
      <w:pPr>
        <w:pStyle w:val="a3"/>
        <w:ind w:left="426"/>
        <w:rPr>
          <w:rFonts w:ascii="Times New Roman" w:hAnsi="Times New Roman"/>
        </w:rPr>
      </w:pPr>
      <w:r w:rsidRPr="00634460">
        <w:rPr>
          <w:rFonts w:ascii="Times New Roman" w:hAnsi="Times New Roman"/>
        </w:rPr>
        <w:t>Furthermore, the model with a random slope for grpCmath has the smallest AIC (48334.8) among all 3 models, which means the model with a random slope for grpCmath fits the best.</w:t>
      </w:r>
    </w:p>
    <w:p w14:paraId="180E61B4" w14:textId="77777777" w:rsidR="005D6D14" w:rsidRPr="00634460" w:rsidRDefault="005D6D14" w:rsidP="00E762FC">
      <w:pPr>
        <w:pStyle w:val="a3"/>
        <w:ind w:left="426"/>
        <w:rPr>
          <w:rFonts w:ascii="Times New Roman" w:hAnsi="Times New Roman"/>
          <w:sz w:val="24"/>
          <w:szCs w:val="24"/>
        </w:rPr>
      </w:pPr>
    </w:p>
    <w:p w14:paraId="7AC6E598" w14:textId="77777777" w:rsidR="00C75F0D" w:rsidRPr="00634460" w:rsidRDefault="00405B36" w:rsidP="00E762FC">
      <w:pPr>
        <w:pStyle w:val="a3"/>
        <w:numPr>
          <w:ilvl w:val="0"/>
          <w:numId w:val="1"/>
        </w:numPr>
        <w:ind w:left="426"/>
        <w:rPr>
          <w:rFonts w:ascii="Times New Roman" w:hAnsi="Times New Roman"/>
        </w:rPr>
      </w:pPr>
      <w:r w:rsidRPr="00634460">
        <w:rPr>
          <w:rFonts w:ascii="Times New Roman" w:hAnsi="Times New Roman"/>
        </w:rPr>
        <w:t>G</w:t>
      </w:r>
      <w:r w:rsidR="00FE76A3" w:rsidRPr="00634460">
        <w:rPr>
          <w:rFonts w:ascii="Times New Roman" w:hAnsi="Times New Roman"/>
        </w:rPr>
        <w:t xml:space="preserve">rpMmath helps predict the random slope for grpCmath, because in model </w:t>
      </w:r>
      <w:r w:rsidR="00B029C2" w:rsidRPr="00634460">
        <w:rPr>
          <w:rFonts w:ascii="Times New Roman" w:hAnsi="Times New Roman"/>
        </w:rPr>
        <w:t>(s) and model (t), the cross-level interactions between grpCmath and grpMmath are both significant (p-values&lt;.0001</w:t>
      </w:r>
      <w:r w:rsidR="009E2F8B" w:rsidRPr="00634460">
        <w:rPr>
          <w:rFonts w:ascii="Times New Roman" w:hAnsi="Times New Roman"/>
        </w:rPr>
        <w:t>), while none of the interactions between grpCmath and type of community and the interactions between grpCmath and shortages is significant.</w:t>
      </w:r>
    </w:p>
    <w:p w14:paraId="3B62E2B1" w14:textId="77777777" w:rsidR="00030C65" w:rsidRPr="00634460" w:rsidRDefault="00670BCB" w:rsidP="00E762FC">
      <w:pPr>
        <w:pStyle w:val="a3"/>
        <w:numPr>
          <w:ilvl w:val="0"/>
          <w:numId w:val="1"/>
        </w:numPr>
        <w:ind w:left="426"/>
        <w:rPr>
          <w:rFonts w:ascii="Times New Roman" w:hAnsi="Times New Roman"/>
        </w:rPr>
      </w:pPr>
      <w:r w:rsidRPr="00634460">
        <w:rPr>
          <w:rFonts w:ascii="Times New Roman" w:hAnsi="Times New Roman"/>
        </w:rPr>
        <w:t>After fitting the original “my favorite” model, the fixed effect of suburban is not significant (p-value=</w:t>
      </w:r>
      <w:proofErr w:type="gramStart"/>
      <w:r w:rsidRPr="00634460">
        <w:rPr>
          <w:rFonts w:ascii="Times New Roman" w:hAnsi="Times New Roman"/>
        </w:rPr>
        <w:t>.93</w:t>
      </w:r>
      <w:proofErr w:type="gramEnd"/>
      <w:r w:rsidRPr="00634460">
        <w:rPr>
          <w:rFonts w:ascii="Times New Roman" w:hAnsi="Times New Roman"/>
        </w:rPr>
        <w:t xml:space="preserve">), so I recoded the variable “type_community”, where </w:t>
      </w:r>
      <w:r w:rsidR="00285B7C" w:rsidRPr="00634460">
        <w:rPr>
          <w:rFonts w:ascii="Times New Roman" w:hAnsi="Times New Roman"/>
          <w:position w:val="-14"/>
        </w:rPr>
        <w:object w:dxaOrig="1180" w:dyaOrig="380" w14:anchorId="55963BE1">
          <v:shape id="_x0000_i1105" type="#_x0000_t75" style="width:59.25pt;height:19.15pt" o:ole="">
            <v:imagedata r:id="rId167" o:title=""/>
          </v:shape>
          <o:OLEObject Type="Embed" ProgID="Equation.DSMT4" ShapeID="_x0000_i1105" DrawAspect="Content" ObjectID="_1348570405" r:id="rId168"/>
        </w:object>
      </w:r>
      <w:r w:rsidR="00285B7C" w:rsidRPr="00634460">
        <w:rPr>
          <w:rFonts w:ascii="Times New Roman" w:hAnsi="Times New Roman"/>
        </w:rPr>
        <w:t xml:space="preserve">=1 if isolated, and =0 if not; </w:t>
      </w:r>
      <w:r w:rsidR="00285B7C" w:rsidRPr="00634460">
        <w:rPr>
          <w:rFonts w:ascii="Times New Roman" w:hAnsi="Times New Roman"/>
          <w:position w:val="-14"/>
        </w:rPr>
        <w:object w:dxaOrig="900" w:dyaOrig="380" w14:anchorId="7F841A6D">
          <v:shape id="_x0000_i1106" type="#_x0000_t75" style="width:44.65pt;height:19.15pt" o:ole="">
            <v:imagedata r:id="rId169" o:title=""/>
          </v:shape>
          <o:OLEObject Type="Embed" ProgID="Equation.DSMT4" ShapeID="_x0000_i1106" DrawAspect="Content" ObjectID="_1348570406" r:id="rId170"/>
        </w:object>
      </w:r>
      <w:r w:rsidR="00285B7C" w:rsidRPr="00634460">
        <w:rPr>
          <w:rFonts w:ascii="Times New Roman" w:hAnsi="Times New Roman"/>
        </w:rPr>
        <w:t xml:space="preserve">=1 if rural and =0 if not. If the school is either suburban or urban, then </w:t>
      </w:r>
      <w:r w:rsidR="00285B7C" w:rsidRPr="00634460">
        <w:rPr>
          <w:rFonts w:ascii="Times New Roman" w:hAnsi="Times New Roman"/>
          <w:position w:val="-14"/>
        </w:rPr>
        <w:object w:dxaOrig="1180" w:dyaOrig="380" w14:anchorId="09F6B2D3">
          <v:shape id="_x0000_i1107" type="#_x0000_t75" style="width:59.25pt;height:19.15pt" o:ole="">
            <v:imagedata r:id="rId171" o:title=""/>
          </v:shape>
          <o:OLEObject Type="Embed" ProgID="Equation.DSMT4" ShapeID="_x0000_i1107" DrawAspect="Content" ObjectID="_1348570407" r:id="rId172"/>
        </w:object>
      </w:r>
      <w:r w:rsidR="00285B7C" w:rsidRPr="00634460">
        <w:rPr>
          <w:rFonts w:ascii="Times New Roman" w:hAnsi="Times New Roman"/>
        </w:rPr>
        <w:t>=</w:t>
      </w:r>
      <w:r w:rsidR="00285B7C" w:rsidRPr="00634460">
        <w:rPr>
          <w:rFonts w:ascii="Times New Roman" w:hAnsi="Times New Roman"/>
          <w:position w:val="-14"/>
        </w:rPr>
        <w:object w:dxaOrig="900" w:dyaOrig="380" w14:anchorId="5836F96E">
          <v:shape id="_x0000_i1108" type="#_x0000_t75" style="width:44.65pt;height:19.15pt" o:ole="">
            <v:imagedata r:id="rId173" o:title=""/>
          </v:shape>
          <o:OLEObject Type="Embed" ProgID="Equation.DSMT4" ShapeID="_x0000_i1108" DrawAspect="Content" ObjectID="_1348570408" r:id="rId174"/>
        </w:object>
      </w:r>
      <w:r w:rsidR="00285B7C" w:rsidRPr="00634460">
        <w:rPr>
          <w:rFonts w:ascii="Times New Roman" w:hAnsi="Times New Roman"/>
        </w:rPr>
        <w:t>=0.</w:t>
      </w:r>
    </w:p>
    <w:p w14:paraId="5B9F7E7C" w14:textId="77777777" w:rsidR="00EE72E6" w:rsidRPr="00634460" w:rsidRDefault="00EE72E6" w:rsidP="004558A3">
      <w:pPr>
        <w:pStyle w:val="a3"/>
        <w:rPr>
          <w:rFonts w:ascii="Times New Roman" w:hAnsi="Times New Roman"/>
          <w:b/>
        </w:rPr>
      </w:pPr>
    </w:p>
    <w:p w14:paraId="10C44141" w14:textId="77777777" w:rsidR="004558A3" w:rsidRPr="00634460" w:rsidRDefault="007A79EE" w:rsidP="004558A3">
      <w:pPr>
        <w:pStyle w:val="a3"/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HM:</w:t>
      </w:r>
    </w:p>
    <w:p w14:paraId="540804CC" w14:textId="77777777" w:rsidR="007A79EE" w:rsidRPr="00634460" w:rsidRDefault="007A79EE" w:rsidP="004558A3">
      <w:pPr>
        <w:pStyle w:val="a3"/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 xml:space="preserve">Level 1: </w:t>
      </w:r>
    </w:p>
    <w:p w14:paraId="52ACEA10" w14:textId="77777777" w:rsidR="007A79EE" w:rsidRPr="00634460" w:rsidRDefault="002D4ABA" w:rsidP="004558A3">
      <w:pPr>
        <w:pStyle w:val="a3"/>
        <w:rPr>
          <w:rFonts w:ascii="Times New Roman" w:hAnsi="Times New Roman"/>
        </w:rPr>
      </w:pPr>
      <w:r w:rsidRPr="00634460">
        <w:rPr>
          <w:rFonts w:ascii="Times New Roman" w:hAnsi="Times New Roman"/>
          <w:position w:val="-32"/>
        </w:rPr>
        <w:object w:dxaOrig="6100" w:dyaOrig="760" w14:anchorId="500BD451">
          <v:shape id="_x0000_i1109" type="#_x0000_t75" style="width:305.3pt;height:38.3pt" o:ole="">
            <v:imagedata r:id="rId175" o:title=""/>
          </v:shape>
          <o:OLEObject Type="Embed" ProgID="Equation.DSMT4" ShapeID="_x0000_i1109" DrawAspect="Content" ObjectID="_1348570409" r:id="rId176"/>
        </w:object>
      </w:r>
    </w:p>
    <w:p w14:paraId="4E9C4D7D" w14:textId="77777777" w:rsidR="00E117DF" w:rsidRPr="00634460" w:rsidRDefault="00E117DF" w:rsidP="004558A3">
      <w:pPr>
        <w:pStyle w:val="a3"/>
        <w:rPr>
          <w:rFonts w:ascii="Times New Roman" w:hAnsi="Times New Roman"/>
        </w:rPr>
      </w:pPr>
    </w:p>
    <w:p w14:paraId="5D55A0E8" w14:textId="77777777" w:rsidR="00F92D72" w:rsidRPr="00634460" w:rsidRDefault="00F92D72" w:rsidP="004558A3">
      <w:pPr>
        <w:pStyle w:val="a3"/>
        <w:rPr>
          <w:rFonts w:ascii="Times New Roman" w:hAnsi="Times New Roman"/>
        </w:rPr>
      </w:pPr>
      <w:r w:rsidRPr="00634460">
        <w:rPr>
          <w:rFonts w:ascii="Times New Roman" w:hAnsi="Times New Roman"/>
        </w:rPr>
        <w:t xml:space="preserve">Where </w:t>
      </w:r>
      <w:r w:rsidRPr="00634460">
        <w:rPr>
          <w:rFonts w:ascii="Times New Roman" w:hAnsi="Times New Roman"/>
          <w:position w:val="-14"/>
        </w:rPr>
        <w:object w:dxaOrig="1400" w:dyaOrig="400" w14:anchorId="70DCFBB8">
          <v:shape id="_x0000_i1110" type="#_x0000_t75" style="width:70.2pt;height:20.05pt" o:ole="">
            <v:imagedata r:id="rId177" o:title=""/>
          </v:shape>
          <o:OLEObject Type="Embed" ProgID="Equation.DSMT4" ShapeID="_x0000_i1110" DrawAspect="Content" ObjectID="_1348570410" r:id="rId178"/>
        </w:object>
      </w:r>
      <w:r w:rsidRPr="00634460">
        <w:rPr>
          <w:rFonts w:ascii="Times New Roman" w:hAnsi="Times New Roman"/>
        </w:rPr>
        <w:t>and are independent.</w:t>
      </w:r>
    </w:p>
    <w:p w14:paraId="390ABEB8" w14:textId="77777777" w:rsidR="003205B4" w:rsidRPr="00634460" w:rsidRDefault="003205B4" w:rsidP="004558A3">
      <w:pPr>
        <w:pStyle w:val="a3"/>
        <w:rPr>
          <w:rFonts w:ascii="Times New Roman" w:hAnsi="Times New Roman"/>
          <w:b/>
        </w:rPr>
      </w:pPr>
    </w:p>
    <w:p w14:paraId="6C437BE6" w14:textId="77777777" w:rsidR="00F92D72" w:rsidRPr="00634460" w:rsidRDefault="00101479" w:rsidP="004558A3">
      <w:pPr>
        <w:pStyle w:val="a3"/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Level 2:</w:t>
      </w:r>
    </w:p>
    <w:p w14:paraId="73F50556" w14:textId="77777777" w:rsidR="00101479" w:rsidRPr="00634460" w:rsidRDefault="00A21460" w:rsidP="004558A3">
      <w:pPr>
        <w:pStyle w:val="a3"/>
        <w:rPr>
          <w:rFonts w:ascii="Times New Roman" w:hAnsi="Times New Roman"/>
        </w:rPr>
      </w:pPr>
      <w:r w:rsidRPr="00634460">
        <w:rPr>
          <w:rFonts w:ascii="Times New Roman" w:hAnsi="Times New Roman"/>
          <w:position w:val="-94"/>
        </w:rPr>
        <w:object w:dxaOrig="6300" w:dyaOrig="1960" w14:anchorId="68B1A8F1">
          <v:shape id="_x0000_i1111" type="#_x0000_t75" style="width:315.35pt;height:97.5pt" o:ole="">
            <v:imagedata r:id="rId179" o:title=""/>
          </v:shape>
          <o:OLEObject Type="Embed" ProgID="Equation.DSMT4" ShapeID="_x0000_i1111" DrawAspect="Content" ObjectID="_1348570411" r:id="rId180"/>
        </w:object>
      </w:r>
    </w:p>
    <w:p w14:paraId="19DAABE8" w14:textId="77777777" w:rsidR="003205B4" w:rsidRPr="00634460" w:rsidRDefault="003205B4" w:rsidP="004558A3">
      <w:pPr>
        <w:pStyle w:val="a3"/>
        <w:rPr>
          <w:rFonts w:ascii="Times New Roman" w:hAnsi="Times New Roman"/>
        </w:rPr>
      </w:pPr>
      <w:r w:rsidRPr="00634460">
        <w:rPr>
          <w:rFonts w:ascii="Times New Roman" w:hAnsi="Times New Roman"/>
        </w:rPr>
        <w:t xml:space="preserve">Where </w:t>
      </w:r>
      <w:r w:rsidRPr="00634460">
        <w:rPr>
          <w:rFonts w:ascii="Times New Roman" w:hAnsi="Times New Roman"/>
          <w:position w:val="-36"/>
        </w:rPr>
        <w:object w:dxaOrig="2680" w:dyaOrig="840" w14:anchorId="02AB235C">
          <v:shape id="_x0000_i1112" type="#_x0000_t75" style="width:133.95pt;height:41.9pt" o:ole="">
            <v:imagedata r:id="rId181" o:title=""/>
          </v:shape>
          <o:OLEObject Type="Embed" ProgID="Equation.DSMT4" ShapeID="_x0000_i1112" DrawAspect="Content" ObjectID="_1348570412" r:id="rId182"/>
        </w:object>
      </w:r>
      <w:r w:rsidRPr="00634460">
        <w:rPr>
          <w:rFonts w:ascii="Times New Roman" w:hAnsi="Times New Roman"/>
        </w:rPr>
        <w:t xml:space="preserve"> i.i.d. </w:t>
      </w:r>
      <w:proofErr w:type="gramStart"/>
      <w:r w:rsidRPr="00634460">
        <w:rPr>
          <w:rFonts w:ascii="Times New Roman" w:hAnsi="Times New Roman"/>
        </w:rPr>
        <w:t>and</w:t>
      </w:r>
      <w:proofErr w:type="gramEnd"/>
      <w:r w:rsidRPr="00634460">
        <w:rPr>
          <w:rFonts w:ascii="Times New Roman" w:hAnsi="Times New Roman"/>
        </w:rPr>
        <w:t xml:space="preserve"> are independent </w:t>
      </w:r>
      <w:r w:rsidR="004A7724" w:rsidRPr="00634460">
        <w:rPr>
          <w:rFonts w:ascii="Times New Roman" w:hAnsi="Times New Roman"/>
        </w:rPr>
        <w:t>of</w:t>
      </w:r>
      <w:r w:rsidRPr="00634460">
        <w:rPr>
          <w:rFonts w:ascii="Times New Roman" w:hAnsi="Times New Roman"/>
          <w:position w:val="-14"/>
        </w:rPr>
        <w:object w:dxaOrig="300" w:dyaOrig="380" w14:anchorId="7A7832EC">
          <v:shape id="_x0000_i1113" type="#_x0000_t75" style="width:14.6pt;height:19.15pt" o:ole="">
            <v:imagedata r:id="rId183" o:title=""/>
          </v:shape>
          <o:OLEObject Type="Embed" ProgID="Equation.DSMT4" ShapeID="_x0000_i1113" DrawAspect="Content" ObjectID="_1348570413" r:id="rId184"/>
        </w:object>
      </w:r>
      <w:r w:rsidRPr="00634460">
        <w:rPr>
          <w:rFonts w:ascii="Times New Roman" w:hAnsi="Times New Roman"/>
        </w:rPr>
        <w:t>.</w:t>
      </w:r>
    </w:p>
    <w:p w14:paraId="750199E7" w14:textId="77777777" w:rsidR="004A7724" w:rsidRPr="00634460" w:rsidRDefault="004A7724" w:rsidP="004558A3">
      <w:pPr>
        <w:pStyle w:val="a3"/>
        <w:rPr>
          <w:rFonts w:ascii="Times New Roman" w:hAnsi="Times New Roman"/>
        </w:rPr>
      </w:pPr>
    </w:p>
    <w:p w14:paraId="597A1CB7" w14:textId="77777777" w:rsidR="004A7724" w:rsidRPr="00634460" w:rsidRDefault="004A7724" w:rsidP="004A7724">
      <w:pPr>
        <w:pStyle w:val="a3"/>
        <w:rPr>
          <w:rFonts w:ascii="Times New Roman" w:hAnsi="Times New Roman"/>
        </w:rPr>
      </w:pPr>
      <w:r w:rsidRPr="00634460">
        <w:rPr>
          <w:rFonts w:ascii="Times New Roman" w:hAnsi="Times New Roman"/>
        </w:rPr>
        <w:t>According to the results, the model can be written out as:</w:t>
      </w:r>
    </w:p>
    <w:p w14:paraId="3CAC849A" w14:textId="77777777" w:rsidR="00793E96" w:rsidRPr="00634460" w:rsidRDefault="00793E96" w:rsidP="004A7724">
      <w:pPr>
        <w:pStyle w:val="a3"/>
        <w:rPr>
          <w:rFonts w:ascii="Times New Roman" w:hAnsi="Times New Roman"/>
        </w:rPr>
      </w:pPr>
      <w:r w:rsidRPr="00634460">
        <w:rPr>
          <w:rFonts w:ascii="Times New Roman" w:hAnsi="Times New Roman"/>
          <w:position w:val="-14"/>
        </w:rPr>
        <w:object w:dxaOrig="7820" w:dyaOrig="380" w14:anchorId="704671E8">
          <v:shape id="_x0000_i1114" type="#_x0000_t75" style="width:391pt;height:19.15pt" o:ole="">
            <v:imagedata r:id="rId185" o:title=""/>
          </v:shape>
          <o:OLEObject Type="Embed" ProgID="Equation.DSMT4" ShapeID="_x0000_i1114" DrawAspect="Content" ObjectID="_1348570414" r:id="rId186"/>
        </w:object>
      </w:r>
    </w:p>
    <w:p w14:paraId="4167E5E8" w14:textId="77777777" w:rsidR="00354AE4" w:rsidRPr="00634460" w:rsidRDefault="00354AE4" w:rsidP="00354AE4">
      <w:pPr>
        <w:pStyle w:val="a3"/>
        <w:rPr>
          <w:rFonts w:ascii="Times New Roman" w:hAnsi="Times New Roman"/>
        </w:rPr>
      </w:pPr>
      <w:r w:rsidRPr="00634460">
        <w:rPr>
          <w:rFonts w:ascii="Times New Roman" w:hAnsi="Times New Roman"/>
        </w:rPr>
        <w:t>Where</w:t>
      </w:r>
    </w:p>
    <w:p w14:paraId="49EBC694" w14:textId="77777777" w:rsidR="00793E96" w:rsidRPr="00634460" w:rsidRDefault="00793E96" w:rsidP="004A7724">
      <w:pPr>
        <w:pStyle w:val="a3"/>
        <w:rPr>
          <w:rFonts w:ascii="Times New Roman" w:hAnsi="Times New Roman"/>
        </w:rPr>
      </w:pPr>
      <w:r w:rsidRPr="00634460">
        <w:rPr>
          <w:rFonts w:ascii="Times New Roman" w:hAnsi="Times New Roman"/>
          <w:position w:val="-14"/>
        </w:rPr>
        <w:object w:dxaOrig="6120" w:dyaOrig="380" w14:anchorId="598CD0E2">
          <v:shape id="_x0000_i1115" type="#_x0000_t75" style="width:306.25pt;height:19.15pt" o:ole="">
            <v:imagedata r:id="rId187" o:title=""/>
          </v:shape>
          <o:OLEObject Type="Embed" ProgID="Equation.DSMT4" ShapeID="_x0000_i1115" DrawAspect="Content" ObjectID="_1348570415" r:id="rId188"/>
        </w:object>
      </w:r>
    </w:p>
    <w:p w14:paraId="752DF8AC" w14:textId="77777777" w:rsidR="00793E96" w:rsidRPr="00634460" w:rsidRDefault="00492C01" w:rsidP="004A7724">
      <w:pPr>
        <w:pStyle w:val="a3"/>
        <w:rPr>
          <w:rFonts w:ascii="Times New Roman" w:hAnsi="Times New Roman"/>
        </w:rPr>
      </w:pPr>
      <w:r w:rsidRPr="00634460">
        <w:rPr>
          <w:rFonts w:ascii="Times New Roman" w:hAnsi="Times New Roman"/>
          <w:position w:val="-14"/>
        </w:rPr>
        <w:object w:dxaOrig="2880" w:dyaOrig="380" w14:anchorId="0A3654D5">
          <v:shape id="_x0000_i1116" type="#_x0000_t75" style="width:2in;height:19.15pt" o:ole="">
            <v:imagedata r:id="rId189" o:title=""/>
          </v:shape>
          <o:OLEObject Type="Embed" ProgID="Equation.DSMT4" ShapeID="_x0000_i1116" DrawAspect="Content" ObjectID="_1348570416" r:id="rId190"/>
        </w:object>
      </w:r>
    </w:p>
    <w:p w14:paraId="7FA9E7AD" w14:textId="77777777" w:rsidR="00C6390F" w:rsidRPr="00634460" w:rsidRDefault="00C10925" w:rsidP="00C10925">
      <w:pPr>
        <w:rPr>
          <w:rFonts w:ascii="Times New Roman" w:hAnsi="Times New Roman"/>
          <w:sz w:val="24"/>
          <w:szCs w:val="24"/>
        </w:rPr>
      </w:pPr>
      <w:r w:rsidRPr="00634460">
        <w:rPr>
          <w:rFonts w:ascii="Times New Roman" w:hAnsi="Times New Roman"/>
          <w:sz w:val="24"/>
          <w:szCs w:val="24"/>
        </w:rPr>
        <w:lastRenderedPageBreak/>
        <w:t>Interpretation:</w:t>
      </w:r>
    </w:p>
    <w:p w14:paraId="3429C82B" w14:textId="77777777" w:rsidR="00C10925" w:rsidRPr="00634460" w:rsidRDefault="00146A92" w:rsidP="00C10925">
      <w:pPr>
        <w:pStyle w:val="a3"/>
        <w:numPr>
          <w:ilvl w:val="0"/>
          <w:numId w:val="6"/>
        </w:numPr>
        <w:rPr>
          <w:rFonts w:ascii="Times New Roman" w:hAnsi="Times New Roman"/>
          <w:sz w:val="24"/>
          <w:szCs w:val="24"/>
        </w:rPr>
      </w:pPr>
      <w:r w:rsidRPr="00634460">
        <w:rPr>
          <w:rFonts w:ascii="Times New Roman" w:hAnsi="Times New Roman"/>
          <w:sz w:val="24"/>
          <w:szCs w:val="24"/>
        </w:rPr>
        <w:t>Boys who are at 4</w:t>
      </w:r>
      <w:r w:rsidRPr="00634460">
        <w:rPr>
          <w:rFonts w:ascii="Times New Roman" w:hAnsi="Times New Roman"/>
          <w:sz w:val="24"/>
          <w:szCs w:val="24"/>
          <w:vertAlign w:val="superscript"/>
        </w:rPr>
        <w:t>th</w:t>
      </w:r>
      <w:r w:rsidRPr="00634460">
        <w:rPr>
          <w:rFonts w:ascii="Times New Roman" w:hAnsi="Times New Roman"/>
          <w:sz w:val="24"/>
          <w:szCs w:val="24"/>
        </w:rPr>
        <w:t xml:space="preserve"> grade, spend less time watching TV, have hi</w:t>
      </w:r>
      <w:r w:rsidR="00A963D0" w:rsidRPr="00634460">
        <w:rPr>
          <w:rFonts w:ascii="Times New Roman" w:hAnsi="Times New Roman"/>
          <w:sz w:val="24"/>
          <w:szCs w:val="24"/>
        </w:rPr>
        <w:t>gher math scores than peers, come from schools with higher average math scores, and</w:t>
      </w:r>
      <w:r w:rsidRPr="00634460">
        <w:rPr>
          <w:rFonts w:ascii="Times New Roman" w:hAnsi="Times New Roman"/>
          <w:sz w:val="24"/>
          <w:szCs w:val="24"/>
        </w:rPr>
        <w:t xml:space="preserve"> come from schools in isolated locations tend to have the highest science scores.</w:t>
      </w:r>
    </w:p>
    <w:p w14:paraId="41F0D7E3" w14:textId="77777777" w:rsidR="00B866B0" w:rsidRPr="00634460" w:rsidRDefault="00B866B0" w:rsidP="00B866B0">
      <w:pPr>
        <w:pStyle w:val="a3"/>
        <w:numPr>
          <w:ilvl w:val="0"/>
          <w:numId w:val="6"/>
        </w:numPr>
        <w:rPr>
          <w:rFonts w:ascii="Times New Roman" w:hAnsi="Times New Roman"/>
          <w:sz w:val="24"/>
          <w:szCs w:val="24"/>
        </w:rPr>
      </w:pPr>
      <w:r w:rsidRPr="00634460">
        <w:rPr>
          <w:rFonts w:ascii="Times New Roman" w:hAnsi="Times New Roman"/>
          <w:sz w:val="24"/>
          <w:szCs w:val="24"/>
        </w:rPr>
        <w:t>4</w:t>
      </w:r>
      <w:r w:rsidRPr="00634460">
        <w:rPr>
          <w:rFonts w:ascii="Times New Roman" w:hAnsi="Times New Roman"/>
          <w:sz w:val="24"/>
          <w:szCs w:val="24"/>
          <w:vertAlign w:val="superscript"/>
        </w:rPr>
        <w:t>th</w:t>
      </w:r>
      <w:r w:rsidRPr="00634460">
        <w:rPr>
          <w:rFonts w:ascii="Times New Roman" w:hAnsi="Times New Roman"/>
          <w:sz w:val="24"/>
          <w:szCs w:val="24"/>
        </w:rPr>
        <w:t xml:space="preserve"> grades have science scores that are .88</w:t>
      </w:r>
      <w:r w:rsidR="001741CA" w:rsidRPr="00634460">
        <w:rPr>
          <w:rFonts w:ascii="Times New Roman" w:hAnsi="Times New Roman"/>
          <w:sz w:val="24"/>
          <w:szCs w:val="24"/>
        </w:rPr>
        <w:t xml:space="preserve"> points</w:t>
      </w:r>
      <w:r w:rsidRPr="00634460">
        <w:rPr>
          <w:rFonts w:ascii="Times New Roman" w:hAnsi="Times New Roman"/>
          <w:sz w:val="24"/>
          <w:szCs w:val="24"/>
        </w:rPr>
        <w:t xml:space="preserve"> higher than 3</w:t>
      </w:r>
      <w:r w:rsidRPr="00634460">
        <w:rPr>
          <w:rFonts w:ascii="Times New Roman" w:hAnsi="Times New Roman"/>
          <w:sz w:val="24"/>
          <w:szCs w:val="24"/>
          <w:vertAlign w:val="superscript"/>
        </w:rPr>
        <w:t>rd</w:t>
      </w:r>
      <w:r w:rsidRPr="00634460">
        <w:rPr>
          <w:rFonts w:ascii="Times New Roman" w:hAnsi="Times New Roman"/>
          <w:sz w:val="24"/>
          <w:szCs w:val="24"/>
        </w:rPr>
        <w:t xml:space="preserve"> grades.</w:t>
      </w:r>
    </w:p>
    <w:p w14:paraId="4F96F721" w14:textId="77777777" w:rsidR="00B866B0" w:rsidRPr="00634460" w:rsidRDefault="00E37DCF" w:rsidP="00B866B0">
      <w:pPr>
        <w:pStyle w:val="a3"/>
        <w:numPr>
          <w:ilvl w:val="0"/>
          <w:numId w:val="6"/>
        </w:numPr>
        <w:rPr>
          <w:rFonts w:ascii="Times New Roman" w:hAnsi="Times New Roman"/>
          <w:sz w:val="24"/>
          <w:szCs w:val="24"/>
        </w:rPr>
      </w:pPr>
      <w:r w:rsidRPr="00634460">
        <w:rPr>
          <w:rFonts w:ascii="Times New Roman" w:hAnsi="Times New Roman"/>
          <w:sz w:val="24"/>
          <w:szCs w:val="24"/>
        </w:rPr>
        <w:t>Boys have science scores that are 1.21</w:t>
      </w:r>
      <w:r w:rsidR="001741CA" w:rsidRPr="00634460">
        <w:rPr>
          <w:rFonts w:ascii="Times New Roman" w:hAnsi="Times New Roman"/>
          <w:sz w:val="24"/>
          <w:szCs w:val="24"/>
        </w:rPr>
        <w:t xml:space="preserve"> points</w:t>
      </w:r>
      <w:r w:rsidRPr="00634460">
        <w:rPr>
          <w:rFonts w:ascii="Times New Roman" w:hAnsi="Times New Roman"/>
          <w:sz w:val="24"/>
          <w:szCs w:val="24"/>
        </w:rPr>
        <w:t xml:space="preserve"> higher than girls.</w:t>
      </w:r>
    </w:p>
    <w:p w14:paraId="6D939AC1" w14:textId="77777777" w:rsidR="001741CA" w:rsidRPr="00634460" w:rsidRDefault="001741CA" w:rsidP="00B866B0">
      <w:pPr>
        <w:pStyle w:val="a3"/>
        <w:numPr>
          <w:ilvl w:val="0"/>
          <w:numId w:val="6"/>
        </w:numPr>
        <w:rPr>
          <w:rFonts w:ascii="Times New Roman" w:hAnsi="Times New Roman"/>
          <w:sz w:val="24"/>
          <w:szCs w:val="24"/>
        </w:rPr>
      </w:pPr>
      <w:r w:rsidRPr="00634460">
        <w:rPr>
          <w:rFonts w:ascii="Times New Roman" w:hAnsi="Times New Roman"/>
          <w:sz w:val="24"/>
          <w:szCs w:val="24"/>
        </w:rPr>
        <w:t>For every hour spent watching TV, science scores tend to be .14 points lower.</w:t>
      </w:r>
    </w:p>
    <w:p w14:paraId="52A4E249" w14:textId="77777777" w:rsidR="00266D91" w:rsidRPr="00634460" w:rsidRDefault="00266D91" w:rsidP="00B866B0">
      <w:pPr>
        <w:pStyle w:val="a3"/>
        <w:numPr>
          <w:ilvl w:val="0"/>
          <w:numId w:val="6"/>
        </w:numPr>
        <w:rPr>
          <w:rFonts w:ascii="Times New Roman" w:hAnsi="Times New Roman"/>
          <w:sz w:val="24"/>
          <w:szCs w:val="24"/>
        </w:rPr>
      </w:pPr>
      <w:r w:rsidRPr="00634460">
        <w:rPr>
          <w:rFonts w:ascii="Times New Roman" w:hAnsi="Times New Roman"/>
          <w:sz w:val="24"/>
          <w:szCs w:val="24"/>
        </w:rPr>
        <w:t>For schools with average math scores that are 1 point higher, students tend to have science scores that are .9 points higher.</w:t>
      </w:r>
    </w:p>
    <w:p w14:paraId="1A89F43F" w14:textId="77777777" w:rsidR="00266D91" w:rsidRPr="00634460" w:rsidRDefault="00807BA5" w:rsidP="00B866B0">
      <w:pPr>
        <w:pStyle w:val="a3"/>
        <w:numPr>
          <w:ilvl w:val="0"/>
          <w:numId w:val="6"/>
        </w:numPr>
        <w:rPr>
          <w:rFonts w:ascii="Times New Roman" w:hAnsi="Times New Roman"/>
          <w:sz w:val="24"/>
          <w:szCs w:val="24"/>
        </w:rPr>
      </w:pPr>
      <w:r w:rsidRPr="00634460">
        <w:rPr>
          <w:rFonts w:ascii="Times New Roman" w:hAnsi="Times New Roman"/>
          <w:sz w:val="24"/>
          <w:szCs w:val="24"/>
        </w:rPr>
        <w:t xml:space="preserve">Science scores of schools in isolated locations are 4 points higher than </w:t>
      </w:r>
      <w:r w:rsidR="005C2F2D" w:rsidRPr="00634460">
        <w:rPr>
          <w:rFonts w:ascii="Times New Roman" w:hAnsi="Times New Roman"/>
          <w:sz w:val="24"/>
          <w:szCs w:val="24"/>
        </w:rPr>
        <w:t>urban and suburban schools.</w:t>
      </w:r>
    </w:p>
    <w:p w14:paraId="396BD3AD" w14:textId="77777777" w:rsidR="005C2F2D" w:rsidRPr="00634460" w:rsidRDefault="005C2F2D" w:rsidP="005C2F2D">
      <w:pPr>
        <w:pStyle w:val="a3"/>
        <w:numPr>
          <w:ilvl w:val="0"/>
          <w:numId w:val="6"/>
        </w:numPr>
        <w:rPr>
          <w:rFonts w:ascii="Times New Roman" w:hAnsi="Times New Roman"/>
          <w:sz w:val="24"/>
          <w:szCs w:val="24"/>
        </w:rPr>
      </w:pPr>
      <w:r w:rsidRPr="00634460">
        <w:rPr>
          <w:rFonts w:ascii="Times New Roman" w:hAnsi="Times New Roman"/>
          <w:sz w:val="24"/>
          <w:szCs w:val="24"/>
        </w:rPr>
        <w:t>Science scores of schools in rural locations are .98 points higher than urban and suburban schools.</w:t>
      </w:r>
    </w:p>
    <w:p w14:paraId="78A475ED" w14:textId="77777777" w:rsidR="005C2F2D" w:rsidRDefault="003112BF" w:rsidP="00B866B0">
      <w:pPr>
        <w:pStyle w:val="a3"/>
        <w:numPr>
          <w:ilvl w:val="0"/>
          <w:numId w:val="6"/>
        </w:numPr>
        <w:rPr>
          <w:rFonts w:ascii="Times New Roman" w:hAnsi="Times New Roman"/>
          <w:sz w:val="24"/>
          <w:szCs w:val="24"/>
        </w:rPr>
      </w:pPr>
      <w:r w:rsidRPr="00634460">
        <w:rPr>
          <w:rFonts w:ascii="Times New Roman" w:hAnsi="Times New Roman"/>
          <w:sz w:val="24"/>
          <w:szCs w:val="24"/>
        </w:rPr>
        <w:t>If a student comes from a school with higher average math score, and the student has a math score that is 1 unite higher than that of his or her peers, then the change of the student’s science score would be 3.25. This indicate</w:t>
      </w:r>
      <w:r w:rsidR="002752C8" w:rsidRPr="00634460">
        <w:rPr>
          <w:rFonts w:ascii="Times New Roman" w:hAnsi="Times New Roman"/>
          <w:sz w:val="24"/>
          <w:szCs w:val="24"/>
        </w:rPr>
        <w:t>s</w:t>
      </w:r>
      <w:r w:rsidRPr="00634460">
        <w:rPr>
          <w:rFonts w:ascii="Times New Roman" w:hAnsi="Times New Roman"/>
          <w:sz w:val="24"/>
          <w:szCs w:val="24"/>
        </w:rPr>
        <w:t xml:space="preserve"> that the effects of the macro effect (grpMmath) and the micro effect (grpCmath) are heading opposite directions.</w:t>
      </w:r>
      <w:r w:rsidR="009C13AF" w:rsidRPr="00634460">
        <w:rPr>
          <w:rFonts w:ascii="Times New Roman" w:hAnsi="Times New Roman"/>
          <w:sz w:val="24"/>
          <w:szCs w:val="24"/>
        </w:rPr>
        <w:t xml:space="preserve"> A s</w:t>
      </w:r>
      <w:r w:rsidR="00E722B4" w:rsidRPr="00634460">
        <w:rPr>
          <w:rFonts w:ascii="Times New Roman" w:hAnsi="Times New Roman"/>
          <w:sz w:val="24"/>
          <w:szCs w:val="24"/>
        </w:rPr>
        <w:t>tudent</w:t>
      </w:r>
      <w:r w:rsidR="00DD4CC4" w:rsidRPr="00634460">
        <w:rPr>
          <w:rFonts w:ascii="Times New Roman" w:hAnsi="Times New Roman"/>
          <w:sz w:val="24"/>
          <w:szCs w:val="24"/>
        </w:rPr>
        <w:t xml:space="preserve"> who does better than peers in math coming from a school with lower average math score tend to have higher science score.</w:t>
      </w:r>
    </w:p>
    <w:p w14:paraId="01C31C76" w14:textId="77777777" w:rsidR="003B54D4" w:rsidRDefault="003B54D4" w:rsidP="003B54D4">
      <w:pPr>
        <w:pStyle w:val="a3"/>
        <w:ind w:leftChars="218" w:left="480"/>
        <w:rPr>
          <w:rFonts w:ascii="Times New Roman" w:hAnsi="Times New Roman"/>
          <w:sz w:val="24"/>
          <w:szCs w:val="24"/>
        </w:rPr>
      </w:pPr>
    </w:p>
    <w:p w14:paraId="22D0784E" w14:textId="21760C4D" w:rsidR="003B54D4" w:rsidRPr="00E762FC" w:rsidRDefault="003B54D4" w:rsidP="005C1122">
      <w:pPr>
        <w:pStyle w:val="a3"/>
        <w:ind w:leftChars="118" w:left="738" w:hangingChars="184" w:hanging="478"/>
        <w:rPr>
          <w:rFonts w:ascii="Times New Roman" w:hAnsi="Times New Roman"/>
          <w:sz w:val="24"/>
          <w:szCs w:val="24"/>
        </w:rPr>
      </w:pPr>
      <w:r w:rsidRPr="003B54D4">
        <w:rPr>
          <w:rFonts w:ascii="Times New Roman" w:hAnsi="Times New Roman" w:hint="eastAsia"/>
          <w:b/>
          <w:sz w:val="24"/>
          <w:szCs w:val="24"/>
        </w:rPr>
        <w:t>6.</w:t>
      </w:r>
      <w:r>
        <w:rPr>
          <w:rFonts w:ascii="Times New Roman" w:hAnsi="Times New Roman" w:hint="eastAsia"/>
          <w:b/>
          <w:sz w:val="24"/>
          <w:szCs w:val="24"/>
        </w:rPr>
        <w:t xml:space="preserve"> </w:t>
      </w:r>
      <w:r w:rsidR="00E762FC" w:rsidRPr="00E762FC">
        <w:rPr>
          <w:rFonts w:ascii="Times New Roman" w:hAnsi="Times New Roman"/>
          <w:sz w:val="24"/>
          <w:szCs w:val="24"/>
        </w:rPr>
        <w:t xml:space="preserve">Yes there is a </w:t>
      </w:r>
      <w:r w:rsidR="00E762FC">
        <w:rPr>
          <w:rFonts w:ascii="Times New Roman" w:hAnsi="Times New Roman"/>
          <w:sz w:val="24"/>
          <w:szCs w:val="24"/>
        </w:rPr>
        <w:t>problem that is reported by SAS for model (u).</w:t>
      </w:r>
    </w:p>
    <w:p w14:paraId="51CFD2E3" w14:textId="69FA19C9" w:rsidR="00E762FC" w:rsidRPr="00765078" w:rsidRDefault="00E762FC" w:rsidP="005C1122">
      <w:pPr>
        <w:ind w:leftChars="118" w:left="738" w:hangingChars="184" w:hanging="478"/>
        <w:rPr>
          <w:rFonts w:ascii="Times New Roman" w:hAnsi="Times New Roman"/>
          <w:b/>
          <w:sz w:val="24"/>
          <w:szCs w:val="24"/>
        </w:rPr>
      </w:pPr>
      <w:r w:rsidRPr="00765078">
        <w:rPr>
          <w:rFonts w:ascii="Times New Roman" w:hAnsi="Times New Roman"/>
          <w:b/>
          <w:sz w:val="24"/>
          <w:szCs w:val="24"/>
        </w:rPr>
        <w:t>NOTE: Estimated G matrix is not positive definite.</w:t>
      </w:r>
    </w:p>
    <w:p w14:paraId="4A5CECED" w14:textId="253873AB" w:rsidR="00E762FC" w:rsidRDefault="00E762FC" w:rsidP="00E762FC">
      <w:pPr>
        <w:ind w:leftChars="118" w:left="702" w:hangingChars="184" w:hanging="442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614EBED3" wp14:editId="50871B39">
            <wp:extent cx="4295654" cy="2103808"/>
            <wp:effectExtent l="0" t="0" r="0" b="4445"/>
            <wp:docPr id="1" name="图片 1" descr="Macintosh HD:Users:AshleyLuyaoZhang:Dropbox:HLM:HW2:Q6_Gmatrix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Macintosh HD:Users:AshleyLuyaoZhang:Dropbox:HLM:HW2:Q6_Gmatrix.jpg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5654" cy="21038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2C359B" w14:textId="63ABC944" w:rsidR="00D86DE4" w:rsidRDefault="00D86DE4" w:rsidP="00AE5A8F">
      <w:pPr>
        <w:ind w:leftChars="118" w:left="702" w:hangingChars="184" w:hanging="442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Which is not </w:t>
      </w:r>
      <w:r w:rsidR="00C1600A">
        <w:rPr>
          <w:rFonts w:ascii="Times New Roman" w:hAnsi="Times New Roman"/>
          <w:sz w:val="24"/>
          <w:szCs w:val="24"/>
        </w:rPr>
        <w:t>a good</w:t>
      </w:r>
      <w:r w:rsidR="00AE5A8F">
        <w:rPr>
          <w:rFonts w:ascii="Times New Roman" w:hAnsi="Times New Roman"/>
          <w:sz w:val="24"/>
          <w:szCs w:val="24"/>
        </w:rPr>
        <w:t xml:space="preserve"> covariance matrix, because </w:t>
      </w:r>
      <w:r w:rsidR="001F1603" w:rsidRPr="001F1603">
        <w:rPr>
          <w:rFonts w:ascii="Times New Roman" w:hAnsi="Times New Roman"/>
          <w:position w:val="-14"/>
          <w:sz w:val="24"/>
          <w:szCs w:val="24"/>
        </w:rPr>
        <w:object w:dxaOrig="1540" w:dyaOrig="460" w14:anchorId="713B8740">
          <v:shape id="_x0000_i1117" type="#_x0000_t75" style="width:76.55pt;height:22.8pt" o:ole="">
            <v:imagedata r:id="rId192" o:title=""/>
          </v:shape>
          <o:OLEObject Type="Embed" ProgID="Equation.DSMT4" ShapeID="_x0000_i1117" DrawAspect="Content" ObjectID="_1348570417" r:id="rId193"/>
        </w:object>
      </w:r>
      <w:r w:rsidR="001F1603">
        <w:rPr>
          <w:rFonts w:ascii="Times New Roman" w:hAnsi="Times New Roman"/>
          <w:sz w:val="24"/>
          <w:szCs w:val="24"/>
        </w:rPr>
        <w:t>(0.09551&gt;</w:t>
      </w:r>
      <w:r w:rsidR="001F1603" w:rsidRPr="001F1603">
        <w:rPr>
          <w:rFonts w:ascii="Times New Roman" w:hAnsi="Times New Roman"/>
          <w:position w:val="-8"/>
          <w:sz w:val="24"/>
          <w:szCs w:val="24"/>
        </w:rPr>
        <w:object w:dxaOrig="2000" w:dyaOrig="360" w14:anchorId="47601ACB">
          <v:shape id="_x0000_i1118" type="#_x0000_t75" style="width:100.25pt;height:18.25pt" o:ole="">
            <v:imagedata r:id="rId194" o:title=""/>
          </v:shape>
          <o:OLEObject Type="Embed" ProgID="Equation.DSMT4" ShapeID="_x0000_i1118" DrawAspect="Content" ObjectID="_1348570418" r:id="rId195"/>
        </w:object>
      </w:r>
      <w:r w:rsidR="001F1603">
        <w:rPr>
          <w:rFonts w:ascii="Times New Roman" w:hAnsi="Times New Roman"/>
          <w:sz w:val="24"/>
          <w:szCs w:val="24"/>
        </w:rPr>
        <w:t>)</w:t>
      </w:r>
      <w:r w:rsidR="007F4A16">
        <w:rPr>
          <w:rFonts w:ascii="Times New Roman" w:hAnsi="Times New Roman"/>
          <w:sz w:val="24"/>
          <w:szCs w:val="24"/>
        </w:rPr>
        <w:t xml:space="preserve"> instead of </w:t>
      </w:r>
      <w:r w:rsidR="007F4A16" w:rsidRPr="007F4A16">
        <w:rPr>
          <w:rFonts w:ascii="Times New Roman" w:hAnsi="Times New Roman"/>
          <w:position w:val="-14"/>
          <w:sz w:val="24"/>
          <w:szCs w:val="24"/>
        </w:rPr>
        <w:object w:dxaOrig="1540" w:dyaOrig="460" w14:anchorId="1F2DEDE8">
          <v:shape id="_x0000_i1119" type="#_x0000_t75" style="width:76.55pt;height:22.8pt" o:ole="">
            <v:imagedata r:id="rId196" o:title=""/>
          </v:shape>
          <o:OLEObject Type="Embed" ProgID="Equation.DSMT4" ShapeID="_x0000_i1119" DrawAspect="Content" ObjectID="_1348570419" r:id="rId197"/>
        </w:object>
      </w:r>
      <w:r w:rsidR="007C1768">
        <w:rPr>
          <w:rFonts w:ascii="Times New Roman" w:hAnsi="Times New Roman"/>
          <w:sz w:val="24"/>
          <w:szCs w:val="24"/>
        </w:rPr>
        <w:t>.</w:t>
      </w:r>
    </w:p>
    <w:p w14:paraId="3D116003" w14:textId="77777777" w:rsidR="00D86DE4" w:rsidRPr="00E762FC" w:rsidRDefault="00D86DE4" w:rsidP="00E762FC">
      <w:pPr>
        <w:ind w:leftChars="118" w:left="702" w:hangingChars="184" w:hanging="442"/>
        <w:rPr>
          <w:rFonts w:ascii="Times New Roman" w:hAnsi="Times New Roman"/>
          <w:sz w:val="24"/>
          <w:szCs w:val="24"/>
        </w:rPr>
      </w:pPr>
    </w:p>
    <w:p w14:paraId="508DB60E" w14:textId="64E3F40C" w:rsidR="00E762FC" w:rsidRDefault="00D86DE4" w:rsidP="003B54D4">
      <w:pPr>
        <w:pStyle w:val="a3"/>
        <w:ind w:leftChars="218" w:left="48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lastRenderedPageBreak/>
        <w:drawing>
          <wp:inline distT="0" distB="0" distL="0" distR="0" wp14:anchorId="669502BE" wp14:editId="7FEA15F6">
            <wp:extent cx="3813858" cy="2226078"/>
            <wp:effectExtent l="0" t="0" r="0" b="9525"/>
            <wp:docPr id="2" name="图片 2" descr="Macintosh HD:Users:AshleyLuyaoZhang:Dropbox:HLM:HW2:Q6_Gmatrix Cor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Macintosh HD:Users:AshleyLuyaoZhang:Dropbox:HLM:HW2:Q6_Gmatrix Corr.jpg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3858" cy="22260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596C49" w14:textId="55026ABA" w:rsidR="00E554EF" w:rsidRPr="001A370D" w:rsidRDefault="00AE5A8F" w:rsidP="003B54D4">
      <w:pPr>
        <w:pStyle w:val="a3"/>
        <w:ind w:leftChars="218" w:left="480"/>
        <w:rPr>
          <w:rFonts w:ascii="Times New Roman" w:hAnsi="Times New Roman"/>
          <w:sz w:val="24"/>
          <w:szCs w:val="24"/>
        </w:rPr>
      </w:pPr>
      <w:r w:rsidRPr="001A370D">
        <w:rPr>
          <w:rFonts w:ascii="Times New Roman" w:hAnsi="Times New Roman"/>
          <w:sz w:val="24"/>
          <w:szCs w:val="24"/>
        </w:rPr>
        <w:t>The correlations we get are not very good, because the correlation between intercept and grpCmath is 1.</w:t>
      </w:r>
    </w:p>
    <w:p w14:paraId="56F6CC24" w14:textId="77777777" w:rsidR="00AE5A8F" w:rsidRDefault="00AE5A8F" w:rsidP="003B54D4">
      <w:pPr>
        <w:pStyle w:val="a3"/>
        <w:ind w:leftChars="218" w:left="480"/>
        <w:rPr>
          <w:rFonts w:ascii="Times New Roman" w:hAnsi="Times New Roman"/>
          <w:b/>
          <w:sz w:val="24"/>
          <w:szCs w:val="24"/>
        </w:rPr>
      </w:pPr>
    </w:p>
    <w:p w14:paraId="7B108F02" w14:textId="454B3CC8" w:rsidR="00D44A98" w:rsidRPr="00D44A98" w:rsidRDefault="00D44A98" w:rsidP="003B54D4">
      <w:pPr>
        <w:pStyle w:val="a3"/>
        <w:ind w:leftChars="218" w:left="480"/>
        <w:rPr>
          <w:rFonts w:ascii="Times New Roman" w:hAnsi="Times New Roman"/>
          <w:sz w:val="24"/>
          <w:szCs w:val="24"/>
        </w:rPr>
      </w:pPr>
      <w:r w:rsidRPr="00D44A98">
        <w:rPr>
          <w:rFonts w:ascii="Times New Roman" w:hAnsi="Times New Roman"/>
          <w:sz w:val="24"/>
          <w:szCs w:val="24"/>
        </w:rPr>
        <w:t>To conclude, model (u) is not a good model for the data.</w:t>
      </w:r>
    </w:p>
    <w:p w14:paraId="584CFC62" w14:textId="77777777" w:rsidR="00D142BC" w:rsidRPr="00634460" w:rsidRDefault="00D142BC" w:rsidP="00C6390F">
      <w:pPr>
        <w:rPr>
          <w:rFonts w:ascii="Times New Roman" w:hAnsi="Times New Roman"/>
          <w:b/>
          <w:sz w:val="24"/>
          <w:szCs w:val="24"/>
        </w:rPr>
      </w:pPr>
    </w:p>
    <w:sectPr w:rsidR="00D142BC" w:rsidRPr="0063446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宋体">
    <w:panose1 w:val="02010600030101010101"/>
    <w:charset w:val="50"/>
    <w:family w:val="auto"/>
    <w:pitch w:val="variable"/>
    <w:sig w:usb0="00000003" w:usb1="288F0000" w:usb2="00000016" w:usb3="00000000" w:csb0="00040001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7F0397"/>
    <w:multiLevelType w:val="hybridMultilevel"/>
    <w:tmpl w:val="E2A8F0B8"/>
    <w:lvl w:ilvl="0" w:tplc="7284B14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213270"/>
    <w:multiLevelType w:val="hybridMultilevel"/>
    <w:tmpl w:val="D3C49B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41C5170"/>
    <w:multiLevelType w:val="hybridMultilevel"/>
    <w:tmpl w:val="07B04E1A"/>
    <w:lvl w:ilvl="0" w:tplc="D5C6B98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60F70A0"/>
    <w:multiLevelType w:val="hybridMultilevel"/>
    <w:tmpl w:val="F580EE0A"/>
    <w:lvl w:ilvl="0" w:tplc="1AB4EE0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63690A7E"/>
    <w:multiLevelType w:val="hybridMultilevel"/>
    <w:tmpl w:val="673A88EE"/>
    <w:lvl w:ilvl="0" w:tplc="1AB4EE0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62B4F1B"/>
    <w:multiLevelType w:val="hybridMultilevel"/>
    <w:tmpl w:val="F8F20A98"/>
    <w:lvl w:ilvl="0" w:tplc="6D12C1B6">
      <w:start w:val="14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3"/>
  </w:num>
  <w:num w:numId="5">
    <w:abstractNumId w:val="5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00D9"/>
    <w:rsid w:val="00014516"/>
    <w:rsid w:val="00023BB0"/>
    <w:rsid w:val="000266ED"/>
    <w:rsid w:val="00030C65"/>
    <w:rsid w:val="00041083"/>
    <w:rsid w:val="00042041"/>
    <w:rsid w:val="00056BE4"/>
    <w:rsid w:val="00061BA4"/>
    <w:rsid w:val="00084687"/>
    <w:rsid w:val="00095D95"/>
    <w:rsid w:val="000B586D"/>
    <w:rsid w:val="000C7A30"/>
    <w:rsid w:val="000E41A2"/>
    <w:rsid w:val="00101479"/>
    <w:rsid w:val="00132F25"/>
    <w:rsid w:val="001357AD"/>
    <w:rsid w:val="00146A92"/>
    <w:rsid w:val="0015490B"/>
    <w:rsid w:val="001665F0"/>
    <w:rsid w:val="001741CA"/>
    <w:rsid w:val="001908C8"/>
    <w:rsid w:val="001A2591"/>
    <w:rsid w:val="001A370D"/>
    <w:rsid w:val="001C5ED2"/>
    <w:rsid w:val="001F1603"/>
    <w:rsid w:val="002112A1"/>
    <w:rsid w:val="00223C29"/>
    <w:rsid w:val="00266D91"/>
    <w:rsid w:val="002678D5"/>
    <w:rsid w:val="002752C8"/>
    <w:rsid w:val="0028063B"/>
    <w:rsid w:val="00285B7C"/>
    <w:rsid w:val="002D4ABA"/>
    <w:rsid w:val="002E11E7"/>
    <w:rsid w:val="002E3D8B"/>
    <w:rsid w:val="002F476F"/>
    <w:rsid w:val="003043F2"/>
    <w:rsid w:val="003053DE"/>
    <w:rsid w:val="003112BF"/>
    <w:rsid w:val="00315D63"/>
    <w:rsid w:val="003172A3"/>
    <w:rsid w:val="003205B4"/>
    <w:rsid w:val="00321804"/>
    <w:rsid w:val="00326416"/>
    <w:rsid w:val="0034439D"/>
    <w:rsid w:val="00354AE4"/>
    <w:rsid w:val="00373332"/>
    <w:rsid w:val="00394DAA"/>
    <w:rsid w:val="003A0D0E"/>
    <w:rsid w:val="003A72F1"/>
    <w:rsid w:val="003B54D4"/>
    <w:rsid w:val="003F12DE"/>
    <w:rsid w:val="003F25CC"/>
    <w:rsid w:val="003F2CC6"/>
    <w:rsid w:val="003F38B3"/>
    <w:rsid w:val="00402761"/>
    <w:rsid w:val="00405B36"/>
    <w:rsid w:val="00411645"/>
    <w:rsid w:val="00431278"/>
    <w:rsid w:val="0044311C"/>
    <w:rsid w:val="004460E9"/>
    <w:rsid w:val="004558A3"/>
    <w:rsid w:val="00457A50"/>
    <w:rsid w:val="00460AF9"/>
    <w:rsid w:val="00467AD8"/>
    <w:rsid w:val="00492C01"/>
    <w:rsid w:val="00496D49"/>
    <w:rsid w:val="004A7724"/>
    <w:rsid w:val="004E6C4A"/>
    <w:rsid w:val="005234E0"/>
    <w:rsid w:val="00525D00"/>
    <w:rsid w:val="00554D65"/>
    <w:rsid w:val="005608BD"/>
    <w:rsid w:val="00563FEA"/>
    <w:rsid w:val="005671A4"/>
    <w:rsid w:val="0057780E"/>
    <w:rsid w:val="005800CE"/>
    <w:rsid w:val="005A43B7"/>
    <w:rsid w:val="005B1F61"/>
    <w:rsid w:val="005C1122"/>
    <w:rsid w:val="005C2F2D"/>
    <w:rsid w:val="005D6D14"/>
    <w:rsid w:val="005E55F1"/>
    <w:rsid w:val="005F1E95"/>
    <w:rsid w:val="005F606C"/>
    <w:rsid w:val="005F7A52"/>
    <w:rsid w:val="00605EC9"/>
    <w:rsid w:val="00611B60"/>
    <w:rsid w:val="0061731E"/>
    <w:rsid w:val="0062467F"/>
    <w:rsid w:val="00634460"/>
    <w:rsid w:val="00637FB3"/>
    <w:rsid w:val="0064434C"/>
    <w:rsid w:val="00670BCB"/>
    <w:rsid w:val="00686312"/>
    <w:rsid w:val="006B3FCF"/>
    <w:rsid w:val="006F029D"/>
    <w:rsid w:val="0070587B"/>
    <w:rsid w:val="00706824"/>
    <w:rsid w:val="00706B01"/>
    <w:rsid w:val="0071153D"/>
    <w:rsid w:val="00712CE4"/>
    <w:rsid w:val="007506C3"/>
    <w:rsid w:val="00765078"/>
    <w:rsid w:val="007665C6"/>
    <w:rsid w:val="00775E7F"/>
    <w:rsid w:val="007773CC"/>
    <w:rsid w:val="007912EA"/>
    <w:rsid w:val="00793E96"/>
    <w:rsid w:val="00794C32"/>
    <w:rsid w:val="007A40AE"/>
    <w:rsid w:val="007A690D"/>
    <w:rsid w:val="007A79EE"/>
    <w:rsid w:val="007C0270"/>
    <w:rsid w:val="007C1768"/>
    <w:rsid w:val="007C4634"/>
    <w:rsid w:val="007C729B"/>
    <w:rsid w:val="007D0BF2"/>
    <w:rsid w:val="007D4F54"/>
    <w:rsid w:val="007E6046"/>
    <w:rsid w:val="007F0F9E"/>
    <w:rsid w:val="007F4A16"/>
    <w:rsid w:val="00807BA5"/>
    <w:rsid w:val="00835361"/>
    <w:rsid w:val="0084214E"/>
    <w:rsid w:val="0084446C"/>
    <w:rsid w:val="00854F24"/>
    <w:rsid w:val="008666B6"/>
    <w:rsid w:val="008828D3"/>
    <w:rsid w:val="00887BCA"/>
    <w:rsid w:val="00895DE3"/>
    <w:rsid w:val="008A7B07"/>
    <w:rsid w:val="008D3284"/>
    <w:rsid w:val="008D469E"/>
    <w:rsid w:val="008E1C8D"/>
    <w:rsid w:val="008F55CF"/>
    <w:rsid w:val="00903A5C"/>
    <w:rsid w:val="009161FF"/>
    <w:rsid w:val="00951F0A"/>
    <w:rsid w:val="009675E4"/>
    <w:rsid w:val="00974EE7"/>
    <w:rsid w:val="0098793D"/>
    <w:rsid w:val="009C13AF"/>
    <w:rsid w:val="009C5EBC"/>
    <w:rsid w:val="009D0926"/>
    <w:rsid w:val="009E2F8B"/>
    <w:rsid w:val="009F0818"/>
    <w:rsid w:val="009F7756"/>
    <w:rsid w:val="00A00481"/>
    <w:rsid w:val="00A17916"/>
    <w:rsid w:val="00A21460"/>
    <w:rsid w:val="00A23ADE"/>
    <w:rsid w:val="00A40E1B"/>
    <w:rsid w:val="00A502A7"/>
    <w:rsid w:val="00A57169"/>
    <w:rsid w:val="00A601B4"/>
    <w:rsid w:val="00A6580A"/>
    <w:rsid w:val="00A83D9C"/>
    <w:rsid w:val="00A906CC"/>
    <w:rsid w:val="00A91E80"/>
    <w:rsid w:val="00A963D0"/>
    <w:rsid w:val="00AB1AD7"/>
    <w:rsid w:val="00AB7A0A"/>
    <w:rsid w:val="00AE5A8F"/>
    <w:rsid w:val="00AE5BD5"/>
    <w:rsid w:val="00AF67DE"/>
    <w:rsid w:val="00B029C2"/>
    <w:rsid w:val="00B07EE2"/>
    <w:rsid w:val="00B1396C"/>
    <w:rsid w:val="00B34523"/>
    <w:rsid w:val="00B4335F"/>
    <w:rsid w:val="00B4637A"/>
    <w:rsid w:val="00B65075"/>
    <w:rsid w:val="00B83FB0"/>
    <w:rsid w:val="00B8415C"/>
    <w:rsid w:val="00B866B0"/>
    <w:rsid w:val="00BA504B"/>
    <w:rsid w:val="00BA7334"/>
    <w:rsid w:val="00BB3290"/>
    <w:rsid w:val="00BB6E82"/>
    <w:rsid w:val="00BC46F7"/>
    <w:rsid w:val="00BE4C2A"/>
    <w:rsid w:val="00BE6938"/>
    <w:rsid w:val="00C00E73"/>
    <w:rsid w:val="00C01690"/>
    <w:rsid w:val="00C10925"/>
    <w:rsid w:val="00C124EC"/>
    <w:rsid w:val="00C1600A"/>
    <w:rsid w:val="00C30C3E"/>
    <w:rsid w:val="00C32B7C"/>
    <w:rsid w:val="00C3478A"/>
    <w:rsid w:val="00C44442"/>
    <w:rsid w:val="00C6390F"/>
    <w:rsid w:val="00C75F0D"/>
    <w:rsid w:val="00C76C54"/>
    <w:rsid w:val="00C804E0"/>
    <w:rsid w:val="00C8077D"/>
    <w:rsid w:val="00C873DD"/>
    <w:rsid w:val="00C910E6"/>
    <w:rsid w:val="00CB0F74"/>
    <w:rsid w:val="00CD6291"/>
    <w:rsid w:val="00CF4375"/>
    <w:rsid w:val="00D142BC"/>
    <w:rsid w:val="00D353BB"/>
    <w:rsid w:val="00D433D9"/>
    <w:rsid w:val="00D44A98"/>
    <w:rsid w:val="00D55541"/>
    <w:rsid w:val="00D56CEB"/>
    <w:rsid w:val="00D71BF9"/>
    <w:rsid w:val="00D71CA8"/>
    <w:rsid w:val="00D803D3"/>
    <w:rsid w:val="00D86DE4"/>
    <w:rsid w:val="00DA006E"/>
    <w:rsid w:val="00DB4F8B"/>
    <w:rsid w:val="00DB7118"/>
    <w:rsid w:val="00DD00D9"/>
    <w:rsid w:val="00DD4CC4"/>
    <w:rsid w:val="00DE54C9"/>
    <w:rsid w:val="00DF4347"/>
    <w:rsid w:val="00E078D6"/>
    <w:rsid w:val="00E117DF"/>
    <w:rsid w:val="00E318E3"/>
    <w:rsid w:val="00E37DCF"/>
    <w:rsid w:val="00E554EF"/>
    <w:rsid w:val="00E57012"/>
    <w:rsid w:val="00E64F69"/>
    <w:rsid w:val="00E6521D"/>
    <w:rsid w:val="00E67C71"/>
    <w:rsid w:val="00E722B4"/>
    <w:rsid w:val="00E7500D"/>
    <w:rsid w:val="00E762FC"/>
    <w:rsid w:val="00E828F4"/>
    <w:rsid w:val="00E834E7"/>
    <w:rsid w:val="00E861AA"/>
    <w:rsid w:val="00E87EE1"/>
    <w:rsid w:val="00EC5CA0"/>
    <w:rsid w:val="00ED641A"/>
    <w:rsid w:val="00ED745C"/>
    <w:rsid w:val="00EE72E6"/>
    <w:rsid w:val="00F04246"/>
    <w:rsid w:val="00F13764"/>
    <w:rsid w:val="00F2224A"/>
    <w:rsid w:val="00F24686"/>
    <w:rsid w:val="00F51172"/>
    <w:rsid w:val="00F6047A"/>
    <w:rsid w:val="00F61341"/>
    <w:rsid w:val="00F84846"/>
    <w:rsid w:val="00F92D72"/>
    <w:rsid w:val="00F95A20"/>
    <w:rsid w:val="00FA7E35"/>
    <w:rsid w:val="00FD20D5"/>
    <w:rsid w:val="00FE0F1A"/>
    <w:rsid w:val="00FE48A9"/>
    <w:rsid w:val="00FE76A3"/>
    <w:rsid w:val="00FF5F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23"/>
    <o:shapelayout v:ext="edit">
      <o:idmap v:ext="edit" data="1"/>
    </o:shapelayout>
  </w:shapeDefaults>
  <w:decimalSymbol w:val="."/>
  <w:listSeparator w:val=","/>
  <w14:docId w14:val="66AE1B4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95A20"/>
    <w:pPr>
      <w:ind w:left="720"/>
      <w:contextualSpacing/>
    </w:pPr>
  </w:style>
  <w:style w:type="table" w:styleId="a4">
    <w:name w:val="Table Grid"/>
    <w:basedOn w:val="a1"/>
    <w:uiPriority w:val="59"/>
    <w:rsid w:val="00E67C7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E762FC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a6">
    <w:name w:val="批注框文本字符"/>
    <w:basedOn w:val="a0"/>
    <w:link w:val="a5"/>
    <w:uiPriority w:val="99"/>
    <w:semiHidden/>
    <w:rsid w:val="00E762FC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95A20"/>
    <w:pPr>
      <w:ind w:left="720"/>
      <w:contextualSpacing/>
    </w:pPr>
  </w:style>
  <w:style w:type="table" w:styleId="a4">
    <w:name w:val="Table Grid"/>
    <w:basedOn w:val="a1"/>
    <w:uiPriority w:val="59"/>
    <w:rsid w:val="00E67C7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E762FC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a6">
    <w:name w:val="批注框文本字符"/>
    <w:basedOn w:val="a0"/>
    <w:link w:val="a5"/>
    <w:uiPriority w:val="99"/>
    <w:semiHidden/>
    <w:rsid w:val="00E762FC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42" Type="http://schemas.openxmlformats.org/officeDocument/2006/relationships/oleObject" Target="embeddings/oleObject68.bin"/><Relationship Id="rId143" Type="http://schemas.openxmlformats.org/officeDocument/2006/relationships/image" Target="media/image69.wmf"/><Relationship Id="rId144" Type="http://schemas.openxmlformats.org/officeDocument/2006/relationships/oleObject" Target="embeddings/oleObject69.bin"/><Relationship Id="rId145" Type="http://schemas.openxmlformats.org/officeDocument/2006/relationships/image" Target="media/image70.wmf"/><Relationship Id="rId146" Type="http://schemas.openxmlformats.org/officeDocument/2006/relationships/oleObject" Target="embeddings/oleObject70.bin"/><Relationship Id="rId147" Type="http://schemas.openxmlformats.org/officeDocument/2006/relationships/image" Target="media/image71.wmf"/><Relationship Id="rId148" Type="http://schemas.openxmlformats.org/officeDocument/2006/relationships/oleObject" Target="embeddings/oleObject71.bin"/><Relationship Id="rId149" Type="http://schemas.openxmlformats.org/officeDocument/2006/relationships/image" Target="media/image72.wmf"/><Relationship Id="rId180" Type="http://schemas.openxmlformats.org/officeDocument/2006/relationships/oleObject" Target="embeddings/oleObject87.bin"/><Relationship Id="rId181" Type="http://schemas.openxmlformats.org/officeDocument/2006/relationships/image" Target="media/image88.wmf"/><Relationship Id="rId182" Type="http://schemas.openxmlformats.org/officeDocument/2006/relationships/oleObject" Target="embeddings/oleObject88.bin"/><Relationship Id="rId40" Type="http://schemas.openxmlformats.org/officeDocument/2006/relationships/oleObject" Target="embeddings/oleObject17.bin"/><Relationship Id="rId41" Type="http://schemas.openxmlformats.org/officeDocument/2006/relationships/image" Target="media/image18.wmf"/><Relationship Id="rId42" Type="http://schemas.openxmlformats.org/officeDocument/2006/relationships/oleObject" Target="embeddings/oleObject18.bin"/><Relationship Id="rId43" Type="http://schemas.openxmlformats.org/officeDocument/2006/relationships/image" Target="media/image19.wmf"/><Relationship Id="rId44" Type="http://schemas.openxmlformats.org/officeDocument/2006/relationships/oleObject" Target="embeddings/oleObject19.bin"/><Relationship Id="rId45" Type="http://schemas.openxmlformats.org/officeDocument/2006/relationships/image" Target="media/image20.wmf"/><Relationship Id="rId46" Type="http://schemas.openxmlformats.org/officeDocument/2006/relationships/oleObject" Target="embeddings/oleObject20.bin"/><Relationship Id="rId47" Type="http://schemas.openxmlformats.org/officeDocument/2006/relationships/image" Target="media/image21.wmf"/><Relationship Id="rId48" Type="http://schemas.openxmlformats.org/officeDocument/2006/relationships/oleObject" Target="embeddings/oleObject21.bin"/><Relationship Id="rId49" Type="http://schemas.openxmlformats.org/officeDocument/2006/relationships/image" Target="media/image22.wmf"/><Relationship Id="rId183" Type="http://schemas.openxmlformats.org/officeDocument/2006/relationships/image" Target="media/image89.wmf"/><Relationship Id="rId184" Type="http://schemas.openxmlformats.org/officeDocument/2006/relationships/oleObject" Target="embeddings/oleObject89.bin"/><Relationship Id="rId185" Type="http://schemas.openxmlformats.org/officeDocument/2006/relationships/image" Target="media/image90.wmf"/><Relationship Id="rId186" Type="http://schemas.openxmlformats.org/officeDocument/2006/relationships/oleObject" Target="embeddings/oleObject90.bin"/><Relationship Id="rId187" Type="http://schemas.openxmlformats.org/officeDocument/2006/relationships/image" Target="media/image91.wmf"/><Relationship Id="rId188" Type="http://schemas.openxmlformats.org/officeDocument/2006/relationships/oleObject" Target="embeddings/oleObject91.bin"/><Relationship Id="rId189" Type="http://schemas.openxmlformats.org/officeDocument/2006/relationships/image" Target="media/image92.wmf"/><Relationship Id="rId80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2" Type="http://schemas.openxmlformats.org/officeDocument/2006/relationships/oleObject" Target="embeddings/oleObject38.bin"/><Relationship Id="rId83" Type="http://schemas.openxmlformats.org/officeDocument/2006/relationships/image" Target="media/image39.wmf"/><Relationship Id="rId84" Type="http://schemas.openxmlformats.org/officeDocument/2006/relationships/oleObject" Target="embeddings/oleObject39.bin"/><Relationship Id="rId85" Type="http://schemas.openxmlformats.org/officeDocument/2006/relationships/image" Target="media/image40.wmf"/><Relationship Id="rId86" Type="http://schemas.openxmlformats.org/officeDocument/2006/relationships/oleObject" Target="embeddings/oleObject40.bin"/><Relationship Id="rId87" Type="http://schemas.openxmlformats.org/officeDocument/2006/relationships/image" Target="media/image41.wmf"/><Relationship Id="rId88" Type="http://schemas.openxmlformats.org/officeDocument/2006/relationships/oleObject" Target="embeddings/oleObject41.bin"/><Relationship Id="rId89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11" Type="http://schemas.openxmlformats.org/officeDocument/2006/relationships/image" Target="media/image53.wmf"/><Relationship Id="rId112" Type="http://schemas.openxmlformats.org/officeDocument/2006/relationships/oleObject" Target="embeddings/oleObject53.bin"/><Relationship Id="rId113" Type="http://schemas.openxmlformats.org/officeDocument/2006/relationships/image" Target="media/image54.wmf"/><Relationship Id="rId114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16" Type="http://schemas.openxmlformats.org/officeDocument/2006/relationships/oleObject" Target="embeddings/oleObject55.bin"/><Relationship Id="rId117" Type="http://schemas.openxmlformats.org/officeDocument/2006/relationships/image" Target="media/image56.wmf"/><Relationship Id="rId118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150" Type="http://schemas.openxmlformats.org/officeDocument/2006/relationships/oleObject" Target="embeddings/oleObject72.bin"/><Relationship Id="rId151" Type="http://schemas.openxmlformats.org/officeDocument/2006/relationships/image" Target="media/image73.wmf"/><Relationship Id="rId152" Type="http://schemas.openxmlformats.org/officeDocument/2006/relationships/oleObject" Target="embeddings/oleObject73.bin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wmf"/><Relationship Id="rId153" Type="http://schemas.openxmlformats.org/officeDocument/2006/relationships/image" Target="media/image74.wmf"/><Relationship Id="rId154" Type="http://schemas.openxmlformats.org/officeDocument/2006/relationships/oleObject" Target="embeddings/oleObject74.bin"/><Relationship Id="rId155" Type="http://schemas.openxmlformats.org/officeDocument/2006/relationships/image" Target="media/image75.wmf"/><Relationship Id="rId156" Type="http://schemas.openxmlformats.org/officeDocument/2006/relationships/oleObject" Target="embeddings/oleObject75.bin"/><Relationship Id="rId157" Type="http://schemas.openxmlformats.org/officeDocument/2006/relationships/image" Target="media/image76.wmf"/><Relationship Id="rId158" Type="http://schemas.openxmlformats.org/officeDocument/2006/relationships/oleObject" Target="embeddings/oleObject76.bin"/><Relationship Id="rId159" Type="http://schemas.openxmlformats.org/officeDocument/2006/relationships/image" Target="media/image77.wmf"/><Relationship Id="rId190" Type="http://schemas.openxmlformats.org/officeDocument/2006/relationships/oleObject" Target="embeddings/oleObject92.bin"/><Relationship Id="rId191" Type="http://schemas.openxmlformats.org/officeDocument/2006/relationships/image" Target="media/image93.jpeg"/><Relationship Id="rId192" Type="http://schemas.openxmlformats.org/officeDocument/2006/relationships/image" Target="media/image94.wmf"/><Relationship Id="rId50" Type="http://schemas.openxmlformats.org/officeDocument/2006/relationships/oleObject" Target="embeddings/oleObject22.bin"/><Relationship Id="rId51" Type="http://schemas.openxmlformats.org/officeDocument/2006/relationships/image" Target="media/image23.wmf"/><Relationship Id="rId52" Type="http://schemas.openxmlformats.org/officeDocument/2006/relationships/oleObject" Target="embeddings/oleObject23.bin"/><Relationship Id="rId53" Type="http://schemas.openxmlformats.org/officeDocument/2006/relationships/image" Target="media/image24.wmf"/><Relationship Id="rId54" Type="http://schemas.openxmlformats.org/officeDocument/2006/relationships/oleObject" Target="embeddings/oleObject24.bin"/><Relationship Id="rId55" Type="http://schemas.openxmlformats.org/officeDocument/2006/relationships/image" Target="media/image25.wmf"/><Relationship Id="rId56" Type="http://schemas.openxmlformats.org/officeDocument/2006/relationships/oleObject" Target="embeddings/oleObject25.bin"/><Relationship Id="rId57" Type="http://schemas.openxmlformats.org/officeDocument/2006/relationships/image" Target="media/image26.wmf"/><Relationship Id="rId58" Type="http://schemas.openxmlformats.org/officeDocument/2006/relationships/oleObject" Target="embeddings/oleObject26.bin"/><Relationship Id="rId59" Type="http://schemas.openxmlformats.org/officeDocument/2006/relationships/image" Target="media/image27.wmf"/><Relationship Id="rId193" Type="http://schemas.openxmlformats.org/officeDocument/2006/relationships/oleObject" Target="embeddings/oleObject93.bin"/><Relationship Id="rId194" Type="http://schemas.openxmlformats.org/officeDocument/2006/relationships/image" Target="media/image95.wmf"/><Relationship Id="rId195" Type="http://schemas.openxmlformats.org/officeDocument/2006/relationships/oleObject" Target="embeddings/oleObject94.bin"/><Relationship Id="rId196" Type="http://schemas.openxmlformats.org/officeDocument/2006/relationships/image" Target="media/image96.wmf"/><Relationship Id="rId197" Type="http://schemas.openxmlformats.org/officeDocument/2006/relationships/oleObject" Target="embeddings/oleObject95.bin"/><Relationship Id="rId198" Type="http://schemas.openxmlformats.org/officeDocument/2006/relationships/image" Target="media/image97.jpeg"/><Relationship Id="rId199" Type="http://schemas.openxmlformats.org/officeDocument/2006/relationships/fontTable" Target="fontTable.xml"/><Relationship Id="rId90" Type="http://schemas.openxmlformats.org/officeDocument/2006/relationships/oleObject" Target="embeddings/oleObject42.bin"/><Relationship Id="rId91" Type="http://schemas.openxmlformats.org/officeDocument/2006/relationships/image" Target="media/image43.wmf"/><Relationship Id="rId92" Type="http://schemas.openxmlformats.org/officeDocument/2006/relationships/oleObject" Target="embeddings/oleObject43.bin"/><Relationship Id="rId93" Type="http://schemas.openxmlformats.org/officeDocument/2006/relationships/image" Target="media/image44.wmf"/><Relationship Id="rId94" Type="http://schemas.openxmlformats.org/officeDocument/2006/relationships/oleObject" Target="embeddings/oleObject44.bin"/><Relationship Id="rId95" Type="http://schemas.openxmlformats.org/officeDocument/2006/relationships/image" Target="media/image45.wmf"/><Relationship Id="rId96" Type="http://schemas.openxmlformats.org/officeDocument/2006/relationships/oleObject" Target="embeddings/oleObject45.bin"/><Relationship Id="rId97" Type="http://schemas.openxmlformats.org/officeDocument/2006/relationships/image" Target="media/image46.wmf"/><Relationship Id="rId98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20" Type="http://schemas.openxmlformats.org/officeDocument/2006/relationships/oleObject" Target="embeddings/oleObject57.bin"/><Relationship Id="rId121" Type="http://schemas.openxmlformats.org/officeDocument/2006/relationships/image" Target="media/image58.wmf"/><Relationship Id="rId122" Type="http://schemas.openxmlformats.org/officeDocument/2006/relationships/oleObject" Target="embeddings/oleObject58.bin"/><Relationship Id="rId123" Type="http://schemas.openxmlformats.org/officeDocument/2006/relationships/image" Target="media/image59.wmf"/><Relationship Id="rId124" Type="http://schemas.openxmlformats.org/officeDocument/2006/relationships/oleObject" Target="embeddings/oleObject59.bin"/><Relationship Id="rId125" Type="http://schemas.openxmlformats.org/officeDocument/2006/relationships/image" Target="media/image60.wmf"/><Relationship Id="rId126" Type="http://schemas.openxmlformats.org/officeDocument/2006/relationships/oleObject" Target="embeddings/oleObject60.bin"/><Relationship Id="rId127" Type="http://schemas.openxmlformats.org/officeDocument/2006/relationships/image" Target="media/image61.wmf"/><Relationship Id="rId128" Type="http://schemas.openxmlformats.org/officeDocument/2006/relationships/oleObject" Target="embeddings/oleObject61.bin"/><Relationship Id="rId129" Type="http://schemas.openxmlformats.org/officeDocument/2006/relationships/image" Target="media/image62.wmf"/><Relationship Id="rId160" Type="http://schemas.openxmlformats.org/officeDocument/2006/relationships/oleObject" Target="embeddings/oleObject77.bin"/><Relationship Id="rId161" Type="http://schemas.openxmlformats.org/officeDocument/2006/relationships/image" Target="media/image78.wmf"/><Relationship Id="rId162" Type="http://schemas.openxmlformats.org/officeDocument/2006/relationships/oleObject" Target="embeddings/oleObject78.bin"/><Relationship Id="rId20" Type="http://schemas.openxmlformats.org/officeDocument/2006/relationships/oleObject" Target="embeddings/oleObject7.bin"/><Relationship Id="rId21" Type="http://schemas.openxmlformats.org/officeDocument/2006/relationships/image" Target="media/image8.wmf"/><Relationship Id="rId22" Type="http://schemas.openxmlformats.org/officeDocument/2006/relationships/oleObject" Target="embeddings/oleObject8.bin"/><Relationship Id="rId23" Type="http://schemas.openxmlformats.org/officeDocument/2006/relationships/image" Target="media/image9.wmf"/><Relationship Id="rId24" Type="http://schemas.openxmlformats.org/officeDocument/2006/relationships/oleObject" Target="embeddings/oleObject9.bin"/><Relationship Id="rId25" Type="http://schemas.openxmlformats.org/officeDocument/2006/relationships/image" Target="media/image10.w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w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wmf"/><Relationship Id="rId163" Type="http://schemas.openxmlformats.org/officeDocument/2006/relationships/image" Target="media/image79.wmf"/><Relationship Id="rId164" Type="http://schemas.openxmlformats.org/officeDocument/2006/relationships/oleObject" Target="embeddings/oleObject79.bin"/><Relationship Id="rId165" Type="http://schemas.openxmlformats.org/officeDocument/2006/relationships/image" Target="media/image80.wmf"/><Relationship Id="rId166" Type="http://schemas.openxmlformats.org/officeDocument/2006/relationships/oleObject" Target="embeddings/oleObject80.bin"/><Relationship Id="rId167" Type="http://schemas.openxmlformats.org/officeDocument/2006/relationships/image" Target="media/image81.wmf"/><Relationship Id="rId168" Type="http://schemas.openxmlformats.org/officeDocument/2006/relationships/oleObject" Target="embeddings/oleObject81.bin"/><Relationship Id="rId169" Type="http://schemas.openxmlformats.org/officeDocument/2006/relationships/image" Target="media/image82.wmf"/><Relationship Id="rId200" Type="http://schemas.openxmlformats.org/officeDocument/2006/relationships/theme" Target="theme/theme1.xml"/><Relationship Id="rId60" Type="http://schemas.openxmlformats.org/officeDocument/2006/relationships/oleObject" Target="embeddings/oleObject27.bin"/><Relationship Id="rId61" Type="http://schemas.openxmlformats.org/officeDocument/2006/relationships/image" Target="media/image28.wmf"/><Relationship Id="rId62" Type="http://schemas.openxmlformats.org/officeDocument/2006/relationships/oleObject" Target="embeddings/oleObject28.bin"/><Relationship Id="rId63" Type="http://schemas.openxmlformats.org/officeDocument/2006/relationships/image" Target="media/image29.wmf"/><Relationship Id="rId64" Type="http://schemas.openxmlformats.org/officeDocument/2006/relationships/oleObject" Target="embeddings/oleObject29.bin"/><Relationship Id="rId65" Type="http://schemas.openxmlformats.org/officeDocument/2006/relationships/image" Target="media/image30.wmf"/><Relationship Id="rId66" Type="http://schemas.openxmlformats.org/officeDocument/2006/relationships/oleObject" Target="embeddings/oleObject30.bin"/><Relationship Id="rId67" Type="http://schemas.openxmlformats.org/officeDocument/2006/relationships/image" Target="media/image31.wmf"/><Relationship Id="rId68" Type="http://schemas.openxmlformats.org/officeDocument/2006/relationships/oleObject" Target="embeddings/oleObject31.bin"/><Relationship Id="rId69" Type="http://schemas.openxmlformats.org/officeDocument/2006/relationships/image" Target="media/image32.wmf"/><Relationship Id="rId130" Type="http://schemas.openxmlformats.org/officeDocument/2006/relationships/oleObject" Target="embeddings/oleObject62.bin"/><Relationship Id="rId131" Type="http://schemas.openxmlformats.org/officeDocument/2006/relationships/image" Target="media/image63.wmf"/><Relationship Id="rId132" Type="http://schemas.openxmlformats.org/officeDocument/2006/relationships/oleObject" Target="embeddings/oleObject63.bin"/><Relationship Id="rId133" Type="http://schemas.openxmlformats.org/officeDocument/2006/relationships/image" Target="media/image64.wmf"/><Relationship Id="rId134" Type="http://schemas.openxmlformats.org/officeDocument/2006/relationships/oleObject" Target="embeddings/oleObject64.bin"/><Relationship Id="rId135" Type="http://schemas.openxmlformats.org/officeDocument/2006/relationships/image" Target="media/image65.wmf"/><Relationship Id="rId136" Type="http://schemas.openxmlformats.org/officeDocument/2006/relationships/oleObject" Target="embeddings/oleObject65.bin"/><Relationship Id="rId137" Type="http://schemas.openxmlformats.org/officeDocument/2006/relationships/image" Target="media/image66.wmf"/><Relationship Id="rId138" Type="http://schemas.openxmlformats.org/officeDocument/2006/relationships/oleObject" Target="embeddings/oleObject66.bin"/><Relationship Id="rId139" Type="http://schemas.openxmlformats.org/officeDocument/2006/relationships/image" Target="media/image67.wmf"/><Relationship Id="rId170" Type="http://schemas.openxmlformats.org/officeDocument/2006/relationships/oleObject" Target="embeddings/oleObject82.bin"/><Relationship Id="rId171" Type="http://schemas.openxmlformats.org/officeDocument/2006/relationships/image" Target="media/image83.wmf"/><Relationship Id="rId172" Type="http://schemas.openxmlformats.org/officeDocument/2006/relationships/oleObject" Target="embeddings/oleObject83.bin"/><Relationship Id="rId30" Type="http://schemas.openxmlformats.org/officeDocument/2006/relationships/oleObject" Target="embeddings/oleObject12.bin"/><Relationship Id="rId31" Type="http://schemas.openxmlformats.org/officeDocument/2006/relationships/image" Target="media/image13.wmf"/><Relationship Id="rId32" Type="http://schemas.openxmlformats.org/officeDocument/2006/relationships/oleObject" Target="embeddings/oleObject13.bin"/><Relationship Id="rId33" Type="http://schemas.openxmlformats.org/officeDocument/2006/relationships/image" Target="media/image14.wmf"/><Relationship Id="rId34" Type="http://schemas.openxmlformats.org/officeDocument/2006/relationships/oleObject" Target="embeddings/oleObject14.bin"/><Relationship Id="rId35" Type="http://schemas.openxmlformats.org/officeDocument/2006/relationships/image" Target="media/image15.wmf"/><Relationship Id="rId36" Type="http://schemas.openxmlformats.org/officeDocument/2006/relationships/oleObject" Target="embeddings/oleObject15.bin"/><Relationship Id="rId37" Type="http://schemas.openxmlformats.org/officeDocument/2006/relationships/image" Target="media/image16.wmf"/><Relationship Id="rId38" Type="http://schemas.openxmlformats.org/officeDocument/2006/relationships/oleObject" Target="embeddings/oleObject16.bin"/><Relationship Id="rId39" Type="http://schemas.openxmlformats.org/officeDocument/2006/relationships/image" Target="media/image17.wmf"/><Relationship Id="rId173" Type="http://schemas.openxmlformats.org/officeDocument/2006/relationships/image" Target="media/image84.wmf"/><Relationship Id="rId174" Type="http://schemas.openxmlformats.org/officeDocument/2006/relationships/oleObject" Target="embeddings/oleObject84.bin"/><Relationship Id="rId175" Type="http://schemas.openxmlformats.org/officeDocument/2006/relationships/image" Target="media/image85.wmf"/><Relationship Id="rId176" Type="http://schemas.openxmlformats.org/officeDocument/2006/relationships/oleObject" Target="embeddings/oleObject85.bin"/><Relationship Id="rId177" Type="http://schemas.openxmlformats.org/officeDocument/2006/relationships/image" Target="media/image86.wmf"/><Relationship Id="rId178" Type="http://schemas.openxmlformats.org/officeDocument/2006/relationships/oleObject" Target="embeddings/oleObject86.bin"/><Relationship Id="rId179" Type="http://schemas.openxmlformats.org/officeDocument/2006/relationships/image" Target="media/image87.wmf"/><Relationship Id="rId70" Type="http://schemas.openxmlformats.org/officeDocument/2006/relationships/oleObject" Target="embeddings/oleObject32.bin"/><Relationship Id="rId71" Type="http://schemas.openxmlformats.org/officeDocument/2006/relationships/image" Target="media/image33.wmf"/><Relationship Id="rId72" Type="http://schemas.openxmlformats.org/officeDocument/2006/relationships/oleObject" Target="embeddings/oleObject33.bin"/><Relationship Id="rId73" Type="http://schemas.openxmlformats.org/officeDocument/2006/relationships/image" Target="media/image34.wmf"/><Relationship Id="rId74" Type="http://schemas.openxmlformats.org/officeDocument/2006/relationships/oleObject" Target="embeddings/oleObject34.bin"/><Relationship Id="rId75" Type="http://schemas.openxmlformats.org/officeDocument/2006/relationships/image" Target="media/image35.wmf"/><Relationship Id="rId76" Type="http://schemas.openxmlformats.org/officeDocument/2006/relationships/oleObject" Target="embeddings/oleObject35.bin"/><Relationship Id="rId77" Type="http://schemas.openxmlformats.org/officeDocument/2006/relationships/image" Target="media/image36.wmf"/><Relationship Id="rId78" Type="http://schemas.openxmlformats.org/officeDocument/2006/relationships/oleObject" Target="embeddings/oleObject36.bin"/><Relationship Id="rId79" Type="http://schemas.openxmlformats.org/officeDocument/2006/relationships/image" Target="media/image37.w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100" Type="http://schemas.openxmlformats.org/officeDocument/2006/relationships/oleObject" Target="embeddings/oleObject47.bin"/><Relationship Id="rId101" Type="http://schemas.openxmlformats.org/officeDocument/2006/relationships/image" Target="media/image48.wmf"/><Relationship Id="rId102" Type="http://schemas.openxmlformats.org/officeDocument/2006/relationships/oleObject" Target="embeddings/oleObject48.bin"/><Relationship Id="rId103" Type="http://schemas.openxmlformats.org/officeDocument/2006/relationships/image" Target="media/image49.wmf"/><Relationship Id="rId104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06" Type="http://schemas.openxmlformats.org/officeDocument/2006/relationships/oleObject" Target="embeddings/oleObject50.bin"/><Relationship Id="rId107" Type="http://schemas.openxmlformats.org/officeDocument/2006/relationships/image" Target="media/image51.wmf"/><Relationship Id="rId108" Type="http://schemas.openxmlformats.org/officeDocument/2006/relationships/oleObject" Target="embeddings/oleObject51.bin"/><Relationship Id="rId109" Type="http://schemas.openxmlformats.org/officeDocument/2006/relationships/image" Target="media/image52.wmf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9" Type="http://schemas.openxmlformats.org/officeDocument/2006/relationships/image" Target="media/image2.wmf"/><Relationship Id="rId140" Type="http://schemas.openxmlformats.org/officeDocument/2006/relationships/oleObject" Target="embeddings/oleObject67.bin"/><Relationship Id="rId141" Type="http://schemas.openxmlformats.org/officeDocument/2006/relationships/image" Target="media/image6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23330BD-6C11-0444-90A3-A38D381E3A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2</Pages>
  <Words>1204</Words>
  <Characters>6865</Characters>
  <Application>Microsoft Macintosh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zhang94</dc:creator>
  <cp:lastModifiedBy>Zhang Luyao</cp:lastModifiedBy>
  <cp:revision>19</cp:revision>
  <dcterms:created xsi:type="dcterms:W3CDTF">2014-10-13T04:09:00Z</dcterms:created>
  <dcterms:modified xsi:type="dcterms:W3CDTF">2014-10-13T19:04:00Z</dcterms:modified>
</cp:coreProperties>
</file>